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0176FB" w:rsidRDefault="0032371D" w:rsidP="000176FB">
      <w:pPr>
        <w:rPr>
          <w:b/>
          <w:i/>
          <w:sz w:val="28"/>
        </w:rPr>
      </w:pPr>
      <w:r>
        <w:rPr>
          <w:b/>
          <w:noProof/>
          <w:sz w:val="28"/>
        </w:rPr>
        <mc:AlternateContent>
          <mc:Choice Requires="wps">
            <w:drawing>
              <wp:anchor distT="0" distB="0" distL="114300" distR="114300" simplePos="0" relativeHeight="251650048" behindDoc="0" locked="0" layoutInCell="1" allowOverlap="1" wp14:anchorId="7CAF7489" wp14:editId="721699E9">
                <wp:simplePos x="0" y="0"/>
                <wp:positionH relativeFrom="column">
                  <wp:posOffset>1003935</wp:posOffset>
                </wp:positionH>
                <wp:positionV relativeFrom="paragraph">
                  <wp:posOffset>-34290</wp:posOffset>
                </wp:positionV>
                <wp:extent cx="4867275" cy="523875"/>
                <wp:effectExtent l="0" t="0" r="28575" b="28575"/>
                <wp:wrapNone/>
                <wp:docPr id="2" name="Rounded Rectangle 2"/>
                <wp:cNvGraphicFramePr/>
                <a:graphic xmlns:a="http://schemas.openxmlformats.org/drawingml/2006/main">
                  <a:graphicData uri="http://schemas.microsoft.com/office/word/2010/wordprocessingShape">
                    <wps:wsp>
                      <wps:cNvSpPr/>
                      <wps:spPr>
                        <a:xfrm>
                          <a:off x="0" y="0"/>
                          <a:ext cx="4867275" cy="523875"/>
                        </a:xfrm>
                        <a:prstGeom prst="roundRect">
                          <a:avLst/>
                        </a:prstGeom>
                        <a:solidFill>
                          <a:schemeClr val="accent1">
                            <a:lumMod val="60000"/>
                            <a:lumOff val="40000"/>
                          </a:schemeClr>
                        </a:solidFill>
                      </wps:spPr>
                      <wps:style>
                        <a:lnRef idx="1">
                          <a:schemeClr val="accent5"/>
                        </a:lnRef>
                        <a:fillRef idx="2">
                          <a:schemeClr val="accent5"/>
                        </a:fillRef>
                        <a:effectRef idx="1">
                          <a:schemeClr val="accent5"/>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roundrect arcsize="10923f" strokecolor="#4472c4 [3208]" strokeweight=".5pt" fillcolor="#9cc2e5 [1940]" style="position:absolute;margin-left:79.05pt;margin-top:-2.7pt;width:383.25pt;height:41.2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id="Rounded Rectangle 2" o:spid="_x0000_s1026">
                <v:stroke joinstyle="miter"/>
              </v:roundrect>
            </w:pict>
          </mc:Fallback>
        </mc:AlternateContent>
      </w:r>
      <w:r>
        <w:rPr>
          <w:b/>
          <w:i/>
          <w:noProof/>
          <w:sz w:val="28"/>
        </w:rPr>
        <mc:AlternateContent>
          <mc:Choice Requires="wps">
            <w:drawing>
              <wp:anchor distT="0" distB="0" distL="114300" distR="114300" simplePos="0" relativeHeight="251651072" behindDoc="0" locked="0" layoutInCell="1" allowOverlap="1" wp14:anchorId="681B8072" wp14:editId="021B788C">
                <wp:simplePos x="0" y="0"/>
                <wp:positionH relativeFrom="column">
                  <wp:posOffset>784860</wp:posOffset>
                </wp:positionH>
                <wp:positionV relativeFrom="paragraph">
                  <wp:posOffset>-320040</wp:posOffset>
                </wp:positionV>
                <wp:extent cx="5229970" cy="828675"/>
                <wp:effectExtent l="0" t="0" r="0" b="0"/>
                <wp:wrapNone/>
                <wp:docPr id="6" name="Text Box 6"/>
                <wp:cNvGraphicFramePr/>
                <a:graphic xmlns:a="http://schemas.openxmlformats.org/drawingml/2006/main">
                  <a:graphicData uri="http://schemas.microsoft.com/office/word/2010/wordprocessingShape">
                    <wps:wsp>
                      <wps:cNvSpPr txBox="1"/>
                      <wps:spPr>
                        <a:xfrm>
                          <a:off x="0" y="0"/>
                          <a:ext cx="5229970" cy="828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0176FB">
                            <w:pPr>
                              <w:jc w:val="center"/>
                              <w:rPr>
                                <w:b/>
                                <w:sz w:val="36"/>
                              </w:rPr>
                            </w:pPr>
                          </w:p>
                          <w:p w:rsidR="003557E5" w:rsidRPr="005B6E45" w:rsidRDefault="003557E5" w:rsidP="000176FB">
                            <w:pPr>
                              <w:jc w:val="center"/>
                              <w:rPr>
                                <w:b/>
                                <w:sz w:val="36"/>
                              </w:rPr>
                            </w:pPr>
                            <w:r w:rsidRPr="005B6E45">
                              <w:rPr>
                                <w:b/>
                                <w:sz w:val="36"/>
                              </w:rPr>
                              <w:t>PHIẾU BÀI TẬ</w:t>
                            </w:r>
                            <w:r>
                              <w:rPr>
                                <w:b/>
                                <w:sz w:val="36"/>
                              </w:rPr>
                              <w:t xml:space="preserve">P </w:t>
                            </w:r>
                            <w:r w:rsidRPr="005B6E45">
                              <w:rPr>
                                <w:b/>
                                <w:sz w:val="36"/>
                              </w:rPr>
                              <w:t>TUẦ</w:t>
                            </w:r>
                            <w:r>
                              <w:rPr>
                                <w:b/>
                                <w:sz w:val="36"/>
                              </w:rPr>
                              <w:t>N 3</w:t>
                            </w:r>
                            <w:r w:rsidR="0032371D">
                              <w:rPr>
                                <w:b/>
                                <w:sz w:val="36"/>
                              </w:rPr>
                              <w:t xml:space="preserve"> – TOÁN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type o:spt="202.0" path="m,l,21600r21600,l21600,xe" coordsize="21600,21600" id="_x0000_t202">
                <v:stroke joinstyle="miter"/>
                <v:path gradientshapeok="t" o:connecttype="rect"/>
              </v:shapetype>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" type="#_x0000_t202" style="position:absolute;margin-left:61.8pt;margin-top:-25.2pt;width:411.8pt;height:65.2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6" o:spid="_x0000_s1026" stroked="f" strokeweight=".5pt" filled="f">
                <v:textbox>
                  <w:txbxContent>
                    <w:p w:rsidR="003557E5" w:rsidP="000176FB" w:rsidRDefault="003557E5">
                      <w:pPr>
                        <w:jc w:val="center"/>
                        <w:rPr>
                          <w:b/>
                          <w:sz w:val="36"/>
                        </w:rPr>
                      </w:pPr>
                    </w:p>
                    <w:p w:rsidRPr="005B6E45" w:rsidR="003557E5" w:rsidP="000176FB" w:rsidRDefault="003557E5">
                      <w:pPr>
                        <w:jc w:val="center"/>
                        <w:rPr>
                          <w:b/>
                          <w:sz w:val="36"/>
                        </w:rPr>
                      </w:pPr>
                      <w:r w:rsidRPr="005B6E45">
                        <w:rPr>
                          <w:b/>
                          <w:sz w:val="36"/>
                        </w:rPr>
                        <w:t>PHIẾU BÀI TẬ</w:t>
                      </w:r>
                      <w:r>
                        <w:rPr>
                          <w:b/>
                          <w:sz w:val="36"/>
                        </w:rPr>
                        <w:t xml:space="preserve">P </w:t>
                      </w:r>
                      <w:r w:rsidRPr="005B6E45">
                        <w:rPr>
                          <w:b/>
                          <w:sz w:val="36"/>
                        </w:rPr>
                        <w:t>TUẦ</w:t>
                      </w:r>
                      <w:r>
                        <w:rPr>
                          <w:b/>
                          <w:sz w:val="36"/>
                        </w:rPr>
                        <w:t>N 3</w:t>
                      </w:r>
                      <w:r w:rsidR="0032371D">
                        <w:rPr>
                          <w:b/>
                          <w:sz w:val="36"/>
                        </w:rPr>
                        <w:t xml:space="preserve"> – TOÁN 3</w:t>
                      </w:r>
                    </w:p>
                  </w:txbxContent>
                </v:textbox>
              </v:shape>
            </w:pict>
          </mc:Fallback>
        </mc:AlternateContent>
      </w:r>
    </w:p>
    <w:p w:rsidR="000176FB" w:rsidRDefault="000176FB" w:rsidP="000176FB">
      <w:pPr>
        <w:rPr>
          <w:b/>
          <w:color w:val="00B0F0"/>
          <w:sz w:val="28"/>
        </w:rPr>
      </w:pPr>
    </w:p>
    <w:p w:rsidR="000176FB" w:rsidRDefault="0032371D" w:rsidP="0032371D">
      <w:pPr>
        <w:rPr>
          <w:b/>
          <w:color w:val="00B0F0"/>
          <w:sz w:val="28"/>
        </w:rPr>
      </w:pPr>
      <w:r>
        <w:rPr>
          <w:b/>
          <w:color w:val="00B0F0"/>
          <w:sz w:val="28"/>
        </w:rPr>
        <w:t xml:space="preserve">                                    </w:t>
      </w:r>
      <w:r w:rsidR="000176FB">
        <w:rPr>
          <w:b/>
          <w:color w:val="00B0F0"/>
          <w:sz w:val="28"/>
        </w:rPr>
        <w:t>Ôn tập về hình học. Ôn tập về giải toán</w:t>
      </w:r>
    </w:p>
    <w:p w:rsidR="000176FB" w:rsidRDefault="000176FB" w:rsidP="000176FB">
      <w:pPr>
        <w:jc w:val="center"/>
        <w:rPr>
          <w:b/>
          <w:color w:val="00B0F0"/>
          <w:sz w:val="28"/>
        </w:rPr>
      </w:pPr>
      <w:r>
        <w:rPr>
          <w:b/>
          <w:color w:val="00B0F0"/>
          <w:sz w:val="28"/>
        </w:rPr>
        <w:t>Xem đồng hồ</w:t>
      </w:r>
    </w:p>
    <w:p w:rsidR="000176FB" w:rsidRDefault="000176FB" w:rsidP="000176FB">
      <w:pPr>
        <w:rPr>
          <w:color w:val="000000" w:themeColor="text1"/>
          <w:sz w:val="28"/>
        </w:rPr>
      </w:pPr>
      <w:r>
        <w:rPr>
          <w:b/>
          <w:color w:val="00B0F0"/>
          <w:sz w:val="28"/>
        </w:rPr>
        <w:t xml:space="preserve">Bài 1. a) </w:t>
      </w:r>
      <w:r>
        <w:rPr>
          <w:color w:val="000000" w:themeColor="text1"/>
          <w:sz w:val="28"/>
        </w:rPr>
        <w:t xml:space="preserve">Tính độ dài đường </w:t>
      </w:r>
      <w:proofErr w:type="spellStart"/>
      <w:r>
        <w:rPr>
          <w:color w:val="000000" w:themeColor="text1"/>
          <w:sz w:val="28"/>
        </w:rPr>
        <w:t>đường</w:t>
      </w:r>
      <w:proofErr w:type="spellEnd"/>
      <w:r>
        <w:rPr>
          <w:color w:val="000000" w:themeColor="text1"/>
          <w:sz w:val="28"/>
        </w:rPr>
        <w:t xml:space="preserve"> gấp khúc ABCD:</w:t>
      </w:r>
    </w:p>
    <w:p w:rsidR="000176FB" w:rsidRDefault="000176FB" w:rsidP="000176FB">
      <w:pPr>
        <w:rPr>
          <w:color w:val="000000" w:themeColor="text1"/>
          <w:sz w:val="28"/>
        </w:rPr>
      </w:pPr>
      <w:r>
        <w:rPr>
          <w:noProof/>
          <w:color w:val="000000" w:themeColor="text1"/>
          <w:sz w:val="28"/>
        </w:rPr>
        <mc:AlternateContent>
          <mc:Choice Requires="wps">
            <w:drawing>
              <wp:anchor distT="0" distB="0" distL="114300" distR="114300" simplePos="0" relativeHeight="251675648" behindDoc="0" locked="0" layoutInCell="1" allowOverlap="1" wp14:anchorId="54BD6680" wp14:editId="01122F5F">
                <wp:simplePos x="0" y="0"/>
                <wp:positionH relativeFrom="column">
                  <wp:posOffset>4271010</wp:posOffset>
                </wp:positionH>
                <wp:positionV relativeFrom="paragraph">
                  <wp:posOffset>184785</wp:posOffset>
                </wp:positionV>
                <wp:extent cx="504825" cy="352425"/>
                <wp:effectExtent l="0" t="0" r="0" b="0"/>
                <wp:wrapNone/>
                <wp:docPr id="22" name="Text Box 22"/>
                <wp:cNvGraphicFramePr/>
                <a:graphic xmlns:a="http://schemas.openxmlformats.org/drawingml/2006/main">
                  <a:graphicData uri="http://schemas.microsoft.com/office/word/2010/wordprocessingShape">
                    <wps:wsp>
                      <wps:cNvSpPr txBox="1"/>
                      <wps:spPr>
                        <a:xfrm>
                          <a:off x="0" y="0"/>
                          <a:ext cx="5048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0176FB">
                            <w:r>
                              <w:rPr>
                                <w:rFonts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" type="#_x0000_t202" style="position:absolute;margin-left:336.3pt;margin-top:14.55pt;width:39.75pt;height:27.75pt;z-index:251675648;visibility:visible;mso-wrap-style:square;mso-wrap-distance-left:9pt;mso-wrap-distance-top:0;mso-wrap-distance-right:9pt;mso-wrap-distance-bottom:0;mso-position-horizontal:absolute;mso-position-horizontal-relative:text;mso-position-vertical:absolute;mso-position-vertical-relative:text;v-text-anchor:top" id="Text Box 22" o:spid="_x0000_s1027" stroked="f" strokeweight=".5pt" filled="f">
                <v:textbox>
                  <w:txbxContent>
                    <w:p w:rsidR="003557E5" w:rsidP="000176FB" w:rsidRDefault="003557E5">
                      <w:r>
                        <w:rPr>
                          <w:rFonts w:cs="Times New Roman"/>
                        </w:rPr>
                        <w:t>•</w:t>
                      </w:r>
                    </w:p>
                  </w:txbxContent>
                </v:textbox>
              </v:shape>
            </w:pict>
          </mc:Fallback>
        </mc:AlternateContent>
      </w:r>
      <w:r>
        <w:rPr>
          <w:noProof/>
          <w:color w:val="000000" w:themeColor="text1"/>
          <w:sz w:val="28"/>
        </w:rPr>
        <mc:AlternateContent>
          <mc:Choice Requires="wps">
            <w:drawing>
              <wp:anchor distT="0" distB="0" distL="114300" distR="114300" simplePos="0" relativeHeight="251671552" behindDoc="0" locked="0" layoutInCell="1" allowOverlap="1" wp14:anchorId="70C326A0" wp14:editId="09ADAD48">
                <wp:simplePos x="0" y="0"/>
                <wp:positionH relativeFrom="column">
                  <wp:posOffset>1699260</wp:posOffset>
                </wp:positionH>
                <wp:positionV relativeFrom="paragraph">
                  <wp:posOffset>241935</wp:posOffset>
                </wp:positionV>
                <wp:extent cx="504825" cy="352425"/>
                <wp:effectExtent l="0" t="0" r="0" b="0"/>
                <wp:wrapNone/>
                <wp:docPr id="20" name="Text Box 20"/>
                <wp:cNvGraphicFramePr/>
                <a:graphic xmlns:a="http://schemas.openxmlformats.org/drawingml/2006/main">
                  <a:graphicData uri="http://schemas.microsoft.com/office/word/2010/wordprocessingShape">
                    <wps:wsp>
                      <wps:cNvSpPr txBox="1"/>
                      <wps:spPr>
                        <a:xfrm>
                          <a:off x="0" y="0"/>
                          <a:ext cx="5048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0176FB">
                            <w:r>
                              <w:rPr>
                                <w:rFonts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" type="#_x0000_t202" style="position:absolute;margin-left:133.8pt;margin-top:19.05pt;width:39.75pt;height:27.75pt;z-index:251671552;visibility:visible;mso-wrap-style:square;mso-wrap-distance-left:9pt;mso-wrap-distance-top:0;mso-wrap-distance-right:9pt;mso-wrap-distance-bottom:0;mso-position-horizontal:absolute;mso-position-horizontal-relative:text;mso-position-vertical:absolute;mso-position-vertical-relative:text;v-text-anchor:top" id="Text Box 20" o:spid="_x0000_s1028" stroked="f" strokeweight=".5pt" filled="f">
                <v:textbox>
                  <w:txbxContent>
                    <w:p w:rsidR="003557E5" w:rsidP="000176FB" w:rsidRDefault="003557E5">
                      <w:r>
                        <w:rPr>
                          <w:rFonts w:cs="Times New Roman"/>
                        </w:rPr>
                        <w:t>•</w:t>
                      </w:r>
                    </w:p>
                  </w:txbxContent>
                </v:textbox>
              </v:shape>
            </w:pict>
          </mc:Fallback>
        </mc:AlternateContent>
      </w:r>
      <w:r>
        <w:rPr>
          <w:noProof/>
          <w:color w:val="000000" w:themeColor="text1"/>
          <w:sz w:val="28"/>
        </w:rPr>
        <mc:AlternateContent>
          <mc:Choice Requires="wps">
            <w:drawing>
              <wp:anchor distT="0" distB="0" distL="114300" distR="114300" simplePos="0" relativeHeight="251663360" behindDoc="0" locked="0" layoutInCell="1" allowOverlap="1" wp14:anchorId="57BCADAC" wp14:editId="7C5F93D8">
                <wp:simplePos x="0" y="0"/>
                <wp:positionH relativeFrom="column">
                  <wp:posOffset>4318635</wp:posOffset>
                </wp:positionH>
                <wp:positionV relativeFrom="paragraph">
                  <wp:posOffset>81280</wp:posOffset>
                </wp:positionV>
                <wp:extent cx="504825" cy="352425"/>
                <wp:effectExtent l="0" t="0" r="0" b="0"/>
                <wp:wrapNone/>
                <wp:docPr id="14" name="Text Box 14"/>
                <wp:cNvGraphicFramePr/>
                <a:graphic xmlns:a="http://schemas.openxmlformats.org/drawingml/2006/main">
                  <a:graphicData uri="http://schemas.microsoft.com/office/word/2010/wordprocessingShape">
                    <wps:wsp>
                      <wps:cNvSpPr txBox="1"/>
                      <wps:spPr>
                        <a:xfrm>
                          <a:off x="0" y="0"/>
                          <a:ext cx="5048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0176FB">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" type="#_x0000_t202" style="position:absolute;margin-left:340.05pt;margin-top:6.4pt;width:39.75pt;height:27.75pt;z-index:251663360;visibility:visible;mso-wrap-style:square;mso-wrap-distance-left:9pt;mso-wrap-distance-top:0;mso-wrap-distance-right:9pt;mso-wrap-distance-bottom:0;mso-position-horizontal:absolute;mso-position-horizontal-relative:text;mso-position-vertical:absolute;mso-position-vertical-relative:text;v-text-anchor:top" id="Text Box 14" o:spid="_x0000_s1029" stroked="f" strokeweight=".5pt" filled="f">
                <v:textbox>
                  <w:txbxContent>
                    <w:p w:rsidR="003557E5" w:rsidP="000176FB" w:rsidRDefault="003557E5">
                      <w:r>
                        <w:t>D</w:t>
                      </w:r>
                    </w:p>
                  </w:txbxContent>
                </v:textbox>
              </v:shape>
            </w:pict>
          </mc:Fallback>
        </mc:AlternateContent>
      </w:r>
      <w:r>
        <w:rPr>
          <w:noProof/>
          <w:color w:val="000000" w:themeColor="text1"/>
          <w:sz w:val="28"/>
        </w:rPr>
        <mc:AlternateContent>
          <mc:Choice Requires="wps">
            <w:drawing>
              <wp:anchor distT="0" distB="0" distL="114300" distR="114300" simplePos="0" relativeHeight="251659264" behindDoc="0" locked="0" layoutInCell="1" allowOverlap="1" wp14:anchorId="57BCADAC" wp14:editId="7C5F93D8">
                <wp:simplePos x="0" y="0"/>
                <wp:positionH relativeFrom="column">
                  <wp:posOffset>1632585</wp:posOffset>
                </wp:positionH>
                <wp:positionV relativeFrom="paragraph">
                  <wp:posOffset>157480</wp:posOffset>
                </wp:positionV>
                <wp:extent cx="504825" cy="352425"/>
                <wp:effectExtent l="0" t="0" r="0" b="0"/>
                <wp:wrapNone/>
                <wp:docPr id="11" name="Text Box 11"/>
                <wp:cNvGraphicFramePr/>
                <a:graphic xmlns:a="http://schemas.openxmlformats.org/drawingml/2006/main">
                  <a:graphicData uri="http://schemas.microsoft.com/office/word/2010/wordprocessingShape">
                    <wps:wsp>
                      <wps:cNvSpPr txBox="1"/>
                      <wps:spPr>
                        <a:xfrm>
                          <a:off x="0" y="0"/>
                          <a:ext cx="5048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0176FB">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" type="#_x0000_t202" style="position:absolute;margin-left:128.55pt;margin-top:12.4pt;width:39.75pt;height:27.75pt;z-index:251659264;visibility:visible;mso-wrap-style:square;mso-wrap-distance-left:9pt;mso-wrap-distance-top:0;mso-wrap-distance-right:9pt;mso-wrap-distance-bottom:0;mso-position-horizontal:absolute;mso-position-horizontal-relative:text;mso-position-vertical:absolute;mso-position-vertical-relative:text;v-text-anchor:top" id="Text Box 11" o:spid="_x0000_s1030" stroked="f" strokeweight=".5pt" filled="f">
                <v:textbox>
                  <w:txbxContent>
                    <w:p w:rsidR="003557E5" w:rsidP="000176FB" w:rsidRDefault="003557E5">
                      <w:r>
                        <w:t>B</w:t>
                      </w:r>
                    </w:p>
                  </w:txbxContent>
                </v:textbox>
              </v:shape>
            </w:pict>
          </mc:Fallback>
        </mc:AlternateContent>
      </w:r>
      <w:r>
        <w:rPr>
          <w:noProof/>
          <w:color w:val="000000" w:themeColor="text1"/>
          <w:sz w:val="28"/>
        </w:rPr>
        <mc:AlternateContent>
          <mc:Choice Requires="wps">
            <w:drawing>
              <wp:anchor distT="0" distB="0" distL="114300" distR="114300" simplePos="0" relativeHeight="251656192" behindDoc="0" locked="0" layoutInCell="1" allowOverlap="1" wp14:anchorId="3B6BC9F0" wp14:editId="312ED979">
                <wp:simplePos x="0" y="0"/>
                <wp:positionH relativeFrom="column">
                  <wp:posOffset>3270885</wp:posOffset>
                </wp:positionH>
                <wp:positionV relativeFrom="paragraph">
                  <wp:posOffset>309880</wp:posOffset>
                </wp:positionV>
                <wp:extent cx="1123950" cy="1085850"/>
                <wp:effectExtent l="0" t="0" r="19050" b="19050"/>
                <wp:wrapNone/>
                <wp:docPr id="7" name="Straight Connector 7"/>
                <wp:cNvGraphicFramePr/>
                <a:graphic xmlns:a="http://schemas.openxmlformats.org/drawingml/2006/main">
                  <a:graphicData uri="http://schemas.microsoft.com/office/word/2010/wordprocessingShape">
                    <wps:wsp>
                      <wps:cNvCnPr/>
                      <wps:spPr>
                        <a:xfrm flipV="1">
                          <a:off x="0" y="0"/>
                          <a:ext cx="1123950" cy="10858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line from="257.55pt,24.4pt" to="346.05pt,109.9pt"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id="Straight Connector 7" o:spid="_x0000_s1026" strokecolor="#5b9bd5 [3204]" strokeweight=".5pt">
                <v:stroke joinstyle="miter"/>
              </v:line>
            </w:pict>
          </mc:Fallback>
        </mc:AlternateContent>
      </w:r>
      <w:r>
        <w:rPr>
          <w:color w:val="000000" w:themeColor="text1"/>
          <w:sz w:val="28"/>
        </w:rPr>
        <w:t xml:space="preserve">   </w:t>
      </w:r>
    </w:p>
    <w:p w:rsidR="000176FB" w:rsidRDefault="000176FB" w:rsidP="000176FB">
      <w:pPr>
        <w:rPr>
          <w:color w:val="000000" w:themeColor="text1"/>
          <w:sz w:val="28"/>
        </w:rPr>
      </w:pPr>
      <w:r>
        <w:rPr>
          <w:noProof/>
          <w:color w:val="000000" w:themeColor="text1"/>
          <w:sz w:val="28"/>
        </w:rPr>
        <mc:AlternateContent>
          <mc:Choice Requires="wps">
            <w:drawing>
              <wp:anchor distT="0" distB="0" distL="114300" distR="114300" simplePos="0" relativeHeight="251669504" behindDoc="0" locked="0" layoutInCell="1" allowOverlap="1" wp14:anchorId="768A182F" wp14:editId="2ACEBF9B">
                <wp:simplePos x="0" y="0"/>
                <wp:positionH relativeFrom="column">
                  <wp:posOffset>3442336</wp:posOffset>
                </wp:positionH>
                <wp:positionV relativeFrom="paragraph">
                  <wp:posOffset>304672</wp:posOffset>
                </wp:positionV>
                <wp:extent cx="714375" cy="352425"/>
                <wp:effectExtent l="0" t="133350" r="0" b="142875"/>
                <wp:wrapNone/>
                <wp:docPr id="18" name="Text Box 18"/>
                <wp:cNvGraphicFramePr/>
                <a:graphic xmlns:a="http://schemas.openxmlformats.org/drawingml/2006/main">
                  <a:graphicData uri="http://schemas.microsoft.com/office/word/2010/wordprocessingShape">
                    <wps:wsp>
                      <wps:cNvSpPr txBox="1"/>
                      <wps:spPr>
                        <a:xfrm rot="18971300">
                          <a:off x="0" y="0"/>
                          <a:ext cx="7143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0176FB">
                            <w:pPr>
                              <w:rPr>
                                <w:sz w:val="28"/>
                              </w:rPr>
                            </w:pPr>
                            <w:r>
                              <w:rPr>
                                <w:sz w:val="28"/>
                              </w:rPr>
                              <w:t>40cm</w:t>
                            </w:r>
                          </w:p>
                          <w:p w:rsidR="003557E5" w:rsidRPr="000176FB" w:rsidRDefault="003557E5" w:rsidP="000176FB">
                            <w:pPr>
                              <w:rPr>
                                <w:sz w:val="28"/>
                              </w:rPr>
                            </w:pPr>
                            <w:proofErr w:type="spellStart"/>
                            <w:r>
                              <w:rPr>
                                <w:sz w:val="28"/>
                              </w:rPr>
                              <w:t>cm</w:t>
                            </w:r>
                            <w:r w:rsidRPr="000176FB">
                              <w:rPr>
                                <w:sz w:val="28"/>
                              </w:rPr>
                              <w:t>cm</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" type="#_x0000_t202" style="position:absolute;margin-left:271.05pt;margin-top:24pt;width:56.25pt;height:27.75pt;rotation:-2871241fd;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id="Text Box 18" o:spid="_x0000_s1031" stroked="f" strokeweight=".5pt" filled="f">
                <v:textbox>
                  <w:txbxContent>
                    <w:p w:rsidR="003557E5" w:rsidP="000176FB" w:rsidRDefault="003557E5">
                      <w:pPr>
                        <w:rPr>
                          <w:sz w:val="28"/>
                        </w:rPr>
                      </w:pPr>
                      <w:r>
                        <w:rPr>
                          <w:sz w:val="28"/>
                        </w:rPr>
                        <w:t>40cm</w:t>
                      </w:r>
                    </w:p>
                    <w:p w:rsidRPr="000176FB" w:rsidR="003557E5" w:rsidP="000176FB" w:rsidRDefault="003557E5">
                      <w:pPr>
                        <w:rPr>
                          <w:sz w:val="28"/>
                        </w:rPr>
                      </w:pPr>
                      <w:r>
                        <w:rPr>
                          <w:sz w:val="28"/>
                        </w:rPr>
                        <w:t>cm</w:t>
                      </w:r>
                      <w:r w:rsidRPr="000176FB">
                        <w:rPr>
                          <w:sz w:val="28"/>
                        </w:rPr>
                        <w:t>cm</w:t>
                      </w:r>
                    </w:p>
                  </w:txbxContent>
                </v:textbox>
              </v:shape>
            </w:pict>
          </mc:Fallback>
        </mc:AlternateContent>
      </w:r>
      <w:r>
        <w:rPr>
          <w:noProof/>
          <w:color w:val="000000" w:themeColor="text1"/>
          <w:sz w:val="28"/>
        </w:rPr>
        <mc:AlternateContent>
          <mc:Choice Requires="wps">
            <w:drawing>
              <wp:anchor distT="0" distB="0" distL="114300" distR="114300" simplePos="0" relativeHeight="251667456" behindDoc="0" locked="0" layoutInCell="1" allowOverlap="1" wp14:anchorId="0E4B0AD6" wp14:editId="6FEB5CBA">
                <wp:simplePos x="0" y="0"/>
                <wp:positionH relativeFrom="column">
                  <wp:posOffset>2272030</wp:posOffset>
                </wp:positionH>
                <wp:positionV relativeFrom="paragraph">
                  <wp:posOffset>294870</wp:posOffset>
                </wp:positionV>
                <wp:extent cx="714375" cy="352425"/>
                <wp:effectExtent l="0" t="133350" r="0" b="142875"/>
                <wp:wrapNone/>
                <wp:docPr id="17" name="Text Box 17"/>
                <wp:cNvGraphicFramePr/>
                <a:graphic xmlns:a="http://schemas.openxmlformats.org/drawingml/2006/main">
                  <a:graphicData uri="http://schemas.microsoft.com/office/word/2010/wordprocessingShape">
                    <wps:wsp>
                      <wps:cNvSpPr txBox="1"/>
                      <wps:spPr>
                        <a:xfrm rot="2329719">
                          <a:off x="0" y="0"/>
                          <a:ext cx="7143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0176FB">
                            <w:pPr>
                              <w:rPr>
                                <w:sz w:val="28"/>
                              </w:rPr>
                            </w:pPr>
                            <w:r>
                              <w:rPr>
                                <w:sz w:val="28"/>
                              </w:rPr>
                              <w:t>45cm</w:t>
                            </w:r>
                          </w:p>
                          <w:p w:rsidR="003557E5" w:rsidRPr="000176FB" w:rsidRDefault="003557E5" w:rsidP="000176FB">
                            <w:pPr>
                              <w:rPr>
                                <w:sz w:val="28"/>
                              </w:rPr>
                            </w:pPr>
                            <w:proofErr w:type="spellStart"/>
                            <w:r>
                              <w:rPr>
                                <w:sz w:val="28"/>
                              </w:rPr>
                              <w:t>cm</w:t>
                            </w:r>
                            <w:r w:rsidRPr="000176FB">
                              <w:rPr>
                                <w:sz w:val="28"/>
                              </w:rPr>
                              <w:t>cm</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" type="#_x0000_t202" style="position:absolute;margin-left:178.9pt;margin-top:23.2pt;width:56.25pt;height:27.75pt;rotation:2544674fd;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id="Text Box 17" o:spid="_x0000_s1032" stroked="f" strokeweight=".5pt" filled="f">
                <v:textbox>
                  <w:txbxContent>
                    <w:p w:rsidR="003557E5" w:rsidP="000176FB" w:rsidRDefault="003557E5">
                      <w:pPr>
                        <w:rPr>
                          <w:sz w:val="28"/>
                        </w:rPr>
                      </w:pPr>
                      <w:r>
                        <w:rPr>
                          <w:sz w:val="28"/>
                        </w:rPr>
                        <w:t>45cm</w:t>
                      </w:r>
                    </w:p>
                    <w:p w:rsidRPr="000176FB" w:rsidR="003557E5" w:rsidP="000176FB" w:rsidRDefault="003557E5">
                      <w:pPr>
                        <w:rPr>
                          <w:sz w:val="28"/>
                        </w:rPr>
                      </w:pPr>
                      <w:r>
                        <w:rPr>
                          <w:sz w:val="28"/>
                        </w:rPr>
                        <w:t>cm</w:t>
                      </w:r>
                      <w:r w:rsidRPr="000176FB">
                        <w:rPr>
                          <w:sz w:val="28"/>
                        </w:rPr>
                        <w:t>cm</w:t>
                      </w:r>
                    </w:p>
                  </w:txbxContent>
                </v:textbox>
              </v:shape>
            </w:pict>
          </mc:Fallback>
        </mc:AlternateContent>
      </w:r>
      <w:r>
        <w:rPr>
          <w:noProof/>
          <w:color w:val="000000" w:themeColor="text1"/>
          <w:sz w:val="28"/>
        </w:rPr>
        <mc:AlternateContent>
          <mc:Choice Requires="wps">
            <w:drawing>
              <wp:anchor distT="0" distB="0" distL="114300" distR="114300" simplePos="0" relativeHeight="251652096" behindDoc="0" locked="0" layoutInCell="1" allowOverlap="1">
                <wp:simplePos x="0" y="0"/>
                <wp:positionH relativeFrom="column">
                  <wp:posOffset>784225</wp:posOffset>
                </wp:positionH>
                <wp:positionV relativeFrom="paragraph">
                  <wp:posOffset>45085</wp:posOffset>
                </wp:positionV>
                <wp:extent cx="1038225" cy="1028700"/>
                <wp:effectExtent l="0" t="0" r="28575" b="19050"/>
                <wp:wrapNone/>
                <wp:docPr id="4" name="Straight Connector 4"/>
                <wp:cNvGraphicFramePr/>
                <a:graphic xmlns:a="http://schemas.openxmlformats.org/drawingml/2006/main">
                  <a:graphicData uri="http://schemas.microsoft.com/office/word/2010/wordprocessingShape">
                    <wps:wsp>
                      <wps:cNvCnPr/>
                      <wps:spPr>
                        <a:xfrm flipV="1">
                          <a:off x="0" y="0"/>
                          <a:ext cx="1038225" cy="10287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line from="61.75pt,3.55pt" to="143.5pt,84.55pt" style="position:absolute;flip:y;z-index:251652096;visibility:visible;mso-wrap-style:square;mso-wrap-distance-left:9pt;mso-wrap-distance-top:0;mso-wrap-distance-right:9pt;mso-wrap-distance-bottom:0;mso-position-horizontal:absolute;mso-position-horizontal-relative:text;mso-position-vertical:absolute;mso-position-vertical-relative:text" id="Straight Connector 4" o:spid="_x0000_s1026" strokecolor="#5b9bd5 [3204]" strokeweight=".5pt">
                <v:stroke joinstyle="miter"/>
              </v:line>
            </w:pict>
          </mc:Fallback>
        </mc:AlternateContent>
      </w:r>
      <w:r>
        <w:rPr>
          <w:noProof/>
          <w:color w:val="000000" w:themeColor="text1"/>
          <w:sz w:val="28"/>
        </w:rPr>
        <mc:AlternateContent>
          <mc:Choice Requires="wps">
            <w:drawing>
              <wp:anchor distT="0" distB="0" distL="114300" distR="114300" simplePos="0" relativeHeight="251654144" behindDoc="0" locked="0" layoutInCell="1" allowOverlap="1" wp14:anchorId="3B6BC9F0" wp14:editId="312ED979">
                <wp:simplePos x="0" y="0"/>
                <wp:positionH relativeFrom="column">
                  <wp:posOffset>1804035</wp:posOffset>
                </wp:positionH>
                <wp:positionV relativeFrom="paragraph">
                  <wp:posOffset>45085</wp:posOffset>
                </wp:positionV>
                <wp:extent cx="1466850" cy="1028700"/>
                <wp:effectExtent l="0" t="0" r="19050" b="19050"/>
                <wp:wrapNone/>
                <wp:docPr id="5" name="Straight Connector 5"/>
                <wp:cNvGraphicFramePr/>
                <a:graphic xmlns:a="http://schemas.openxmlformats.org/drawingml/2006/main">
                  <a:graphicData uri="http://schemas.microsoft.com/office/word/2010/wordprocessingShape">
                    <wps:wsp>
                      <wps:cNvCnPr/>
                      <wps:spPr>
                        <a:xfrm>
                          <a:off x="0" y="0"/>
                          <a:ext cx="1466850" cy="10287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line from="142.05pt,3.55pt" to="257.55pt,84.55pt"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id="Straight Connector 5" o:spid="_x0000_s1026" strokecolor="#5b9bd5 [3204]" strokeweight=".5pt">
                <v:stroke joinstyle="miter"/>
              </v:line>
            </w:pict>
          </mc:Fallback>
        </mc:AlternateContent>
      </w:r>
    </w:p>
    <w:p w:rsidR="000176FB" w:rsidRDefault="000176FB" w:rsidP="000176FB">
      <w:pPr>
        <w:rPr>
          <w:color w:val="000000" w:themeColor="text1"/>
          <w:sz w:val="28"/>
        </w:rPr>
      </w:pPr>
      <w:r>
        <w:rPr>
          <w:noProof/>
          <w:color w:val="000000" w:themeColor="text1"/>
          <w:sz w:val="28"/>
        </w:rPr>
        <mc:AlternateContent>
          <mc:Choice Requires="wps">
            <w:drawing>
              <wp:anchor distT="0" distB="0" distL="114300" distR="114300" simplePos="0" relativeHeight="251665408" behindDoc="0" locked="0" layoutInCell="1" allowOverlap="1" wp14:anchorId="03870FEB" wp14:editId="6F7A53E1">
                <wp:simplePos x="0" y="0"/>
                <wp:positionH relativeFrom="column">
                  <wp:posOffset>822960</wp:posOffset>
                </wp:positionH>
                <wp:positionV relativeFrom="paragraph">
                  <wp:posOffset>45085</wp:posOffset>
                </wp:positionV>
                <wp:extent cx="714375" cy="352425"/>
                <wp:effectExtent l="0" t="133350" r="0" b="142875"/>
                <wp:wrapNone/>
                <wp:docPr id="16" name="Text Box 16"/>
                <wp:cNvGraphicFramePr/>
                <a:graphic xmlns:a="http://schemas.openxmlformats.org/drawingml/2006/main">
                  <a:graphicData uri="http://schemas.microsoft.com/office/word/2010/wordprocessingShape">
                    <wps:wsp>
                      <wps:cNvSpPr txBox="1"/>
                      <wps:spPr>
                        <a:xfrm rot="18922451">
                          <a:off x="0" y="0"/>
                          <a:ext cx="7143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Pr="000176FB" w:rsidRDefault="003557E5" w:rsidP="000176FB">
                            <w:pPr>
                              <w:rPr>
                                <w:sz w:val="28"/>
                              </w:rPr>
                            </w:pPr>
                            <w:r w:rsidRPr="000176FB">
                              <w:rPr>
                                <w:sz w:val="28"/>
                              </w:rPr>
                              <w:t>36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" type="#_x0000_t202" style="position:absolute;margin-left:64.8pt;margin-top:3.55pt;width:56.25pt;height:27.75pt;rotation:-2924598fd;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id="Text Box 16" o:spid="_x0000_s1033" stroked="f" strokeweight=".5pt" filled="f">
                <v:textbox>
                  <w:txbxContent>
                    <w:p w:rsidRPr="000176FB" w:rsidR="003557E5" w:rsidP="000176FB" w:rsidRDefault="003557E5">
                      <w:pPr>
                        <w:rPr>
                          <w:sz w:val="28"/>
                        </w:rPr>
                      </w:pPr>
                      <w:r w:rsidRPr="000176FB">
                        <w:rPr>
                          <w:sz w:val="28"/>
                        </w:rPr>
                        <w:t>36cm</w:t>
                      </w:r>
                    </w:p>
                  </w:txbxContent>
                </v:textbox>
              </v:shape>
            </w:pict>
          </mc:Fallback>
        </mc:AlternateContent>
      </w:r>
    </w:p>
    <w:p w:rsidR="000176FB" w:rsidRDefault="000176FB" w:rsidP="000176FB">
      <w:pPr>
        <w:rPr>
          <w:color w:val="000000" w:themeColor="text1"/>
          <w:sz w:val="28"/>
        </w:rPr>
      </w:pPr>
      <w:r>
        <w:rPr>
          <w:noProof/>
          <w:color w:val="000000" w:themeColor="text1"/>
          <w:sz w:val="28"/>
        </w:rPr>
        <mc:AlternateContent>
          <mc:Choice Requires="wps">
            <w:drawing>
              <wp:anchor distT="0" distB="0" distL="114300" distR="114300" simplePos="0" relativeHeight="251673600" behindDoc="0" locked="0" layoutInCell="1" allowOverlap="1" wp14:anchorId="54BD6680" wp14:editId="01122F5F">
                <wp:simplePos x="0" y="0"/>
                <wp:positionH relativeFrom="column">
                  <wp:posOffset>3156585</wp:posOffset>
                </wp:positionH>
                <wp:positionV relativeFrom="paragraph">
                  <wp:posOffset>285115</wp:posOffset>
                </wp:positionV>
                <wp:extent cx="504825" cy="352425"/>
                <wp:effectExtent l="0" t="0" r="0" b="0"/>
                <wp:wrapNone/>
                <wp:docPr id="21" name="Text Box 21"/>
                <wp:cNvGraphicFramePr/>
                <a:graphic xmlns:a="http://schemas.openxmlformats.org/drawingml/2006/main">
                  <a:graphicData uri="http://schemas.microsoft.com/office/word/2010/wordprocessingShape">
                    <wps:wsp>
                      <wps:cNvSpPr txBox="1"/>
                      <wps:spPr>
                        <a:xfrm>
                          <a:off x="0" y="0"/>
                          <a:ext cx="5048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0176FB">
                            <w:r>
                              <w:rPr>
                                <w:rFonts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" type="#_x0000_t202" style="position:absolute;margin-left:248.55pt;margin-top:22.45pt;width:39.75pt;height:27.75pt;z-index:251673600;visibility:visible;mso-wrap-style:square;mso-wrap-distance-left:9pt;mso-wrap-distance-top:0;mso-wrap-distance-right:9pt;mso-wrap-distance-bottom:0;mso-position-horizontal:absolute;mso-position-horizontal-relative:text;mso-position-vertical:absolute;mso-position-vertical-relative:text;v-text-anchor:top" id="Text Box 21" o:spid="_x0000_s1034" stroked="f" strokeweight=".5pt" filled="f">
                <v:textbox>
                  <w:txbxContent>
                    <w:p w:rsidR="003557E5" w:rsidP="000176FB" w:rsidRDefault="003557E5">
                      <w:r>
                        <w:rPr>
                          <w:rFonts w:cs="Times New Roman"/>
                        </w:rPr>
                        <w:t>•</w:t>
                      </w:r>
                    </w:p>
                  </w:txbxContent>
                </v:textbox>
              </v:shape>
            </w:pict>
          </mc:Fallback>
        </mc:AlternateContent>
      </w:r>
      <w:r>
        <w:rPr>
          <w:noProof/>
          <w:color w:val="000000" w:themeColor="text1"/>
          <w:sz w:val="28"/>
        </w:rPr>
        <mc:AlternateContent>
          <mc:Choice Requires="wps">
            <w:drawing>
              <wp:anchor distT="0" distB="0" distL="114300" distR="114300" simplePos="0" relativeHeight="251677696" behindDoc="0" locked="0" layoutInCell="1" allowOverlap="1" wp14:anchorId="54BD6680" wp14:editId="01122F5F">
                <wp:simplePos x="0" y="0"/>
                <wp:positionH relativeFrom="column">
                  <wp:posOffset>661035</wp:posOffset>
                </wp:positionH>
                <wp:positionV relativeFrom="paragraph">
                  <wp:posOffset>304165</wp:posOffset>
                </wp:positionV>
                <wp:extent cx="504825" cy="352425"/>
                <wp:effectExtent l="0" t="0" r="0" b="0"/>
                <wp:wrapNone/>
                <wp:docPr id="23" name="Text Box 23"/>
                <wp:cNvGraphicFramePr/>
                <a:graphic xmlns:a="http://schemas.openxmlformats.org/drawingml/2006/main">
                  <a:graphicData uri="http://schemas.microsoft.com/office/word/2010/wordprocessingShape">
                    <wps:wsp>
                      <wps:cNvSpPr txBox="1"/>
                      <wps:spPr>
                        <a:xfrm>
                          <a:off x="0" y="0"/>
                          <a:ext cx="5048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0176FB">
                            <w:r>
                              <w:rPr>
                                <w:rFonts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" type="#_x0000_t202" style="position:absolute;margin-left:52.05pt;margin-top:23.95pt;width:39.75pt;height:27.75pt;z-index:251677696;visibility:visible;mso-wrap-style:square;mso-wrap-distance-left:9pt;mso-wrap-distance-top:0;mso-wrap-distance-right:9pt;mso-wrap-distance-bottom:0;mso-position-horizontal:absolute;mso-position-horizontal-relative:text;mso-position-vertical:absolute;mso-position-vertical-relative:text;v-text-anchor:top" id="Text Box 23" o:spid="_x0000_s1035" stroked="f" strokeweight=".5pt" filled="f">
                <v:textbox>
                  <w:txbxContent>
                    <w:p w:rsidR="003557E5" w:rsidP="000176FB" w:rsidRDefault="003557E5">
                      <w:r>
                        <w:rPr>
                          <w:rFonts w:cs="Times New Roman"/>
                        </w:rPr>
                        <w:t>•</w:t>
                      </w:r>
                    </w:p>
                  </w:txbxContent>
                </v:textbox>
              </v:shape>
            </w:pict>
          </mc:Fallback>
        </mc:AlternateContent>
      </w:r>
      <w:r>
        <w:rPr>
          <w:noProof/>
          <w:color w:val="000000" w:themeColor="text1"/>
          <w:sz w:val="28"/>
        </w:rPr>
        <mc:AlternateContent>
          <mc:Choice Requires="wps">
            <w:drawing>
              <wp:anchor distT="0" distB="0" distL="114300" distR="114300" simplePos="0" relativeHeight="251657216" behindDoc="0" locked="0" layoutInCell="1" allowOverlap="1">
                <wp:simplePos x="0" y="0"/>
                <wp:positionH relativeFrom="column">
                  <wp:posOffset>499110</wp:posOffset>
                </wp:positionH>
                <wp:positionV relativeFrom="paragraph">
                  <wp:posOffset>295910</wp:posOffset>
                </wp:positionV>
                <wp:extent cx="504825" cy="352425"/>
                <wp:effectExtent l="0" t="0" r="0" b="0"/>
                <wp:wrapNone/>
                <wp:docPr id="10" name="Text Box 10"/>
                <wp:cNvGraphicFramePr/>
                <a:graphic xmlns:a="http://schemas.openxmlformats.org/drawingml/2006/main">
                  <a:graphicData uri="http://schemas.microsoft.com/office/word/2010/wordprocessingShape">
                    <wps:wsp>
                      <wps:cNvSpPr txBox="1"/>
                      <wps:spPr>
                        <a:xfrm>
                          <a:off x="0" y="0"/>
                          <a:ext cx="5048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" type="#_x0000_t202" style="position:absolute;margin-left:39.3pt;margin-top:23.3pt;width:39.75pt;height:27.75pt;z-index:251657216;visibility:visible;mso-wrap-style:square;mso-wrap-distance-left:9pt;mso-wrap-distance-top:0;mso-wrap-distance-right:9pt;mso-wrap-distance-bottom:0;mso-position-horizontal:absolute;mso-position-horizontal-relative:text;mso-position-vertical:absolute;mso-position-vertical-relative:text;v-text-anchor:top" id="Text Box 10" o:spid="_x0000_s1036" stroked="f" strokeweight=".5pt" filled="f">
                <v:textbox>
                  <w:txbxContent>
                    <w:p w:rsidR="003557E5" w:rsidRDefault="003557E5">
                      <w:r>
                        <w:t>A</w:t>
                      </w:r>
                    </w:p>
                  </w:txbxContent>
                </v:textbox>
              </v:shape>
            </w:pict>
          </mc:Fallback>
        </mc:AlternateContent>
      </w:r>
    </w:p>
    <w:p w:rsidR="000176FB" w:rsidRDefault="000176FB" w:rsidP="000176FB">
      <w:pPr>
        <w:rPr>
          <w:color w:val="000000" w:themeColor="text1"/>
          <w:sz w:val="28"/>
        </w:rPr>
      </w:pPr>
      <w:r>
        <w:rPr>
          <w:noProof/>
          <w:color w:val="000000" w:themeColor="text1"/>
          <w:sz w:val="28"/>
        </w:rPr>
        <mc:AlternateContent>
          <mc:Choice Requires="wps">
            <w:drawing>
              <wp:anchor distT="0" distB="0" distL="114300" distR="114300" simplePos="0" relativeHeight="251661312" behindDoc="0" locked="0" layoutInCell="1" allowOverlap="1" wp14:anchorId="57BCADAC" wp14:editId="7C5F93D8">
                <wp:simplePos x="0" y="0"/>
                <wp:positionH relativeFrom="column">
                  <wp:posOffset>3156585</wp:posOffset>
                </wp:positionH>
                <wp:positionV relativeFrom="paragraph">
                  <wp:posOffset>49530</wp:posOffset>
                </wp:positionV>
                <wp:extent cx="504825" cy="352425"/>
                <wp:effectExtent l="0" t="0" r="0" b="0"/>
                <wp:wrapNone/>
                <wp:docPr id="13" name="Text Box 13"/>
                <wp:cNvGraphicFramePr/>
                <a:graphic xmlns:a="http://schemas.openxmlformats.org/drawingml/2006/main">
                  <a:graphicData uri="http://schemas.microsoft.com/office/word/2010/wordprocessingShape">
                    <wps:wsp>
                      <wps:cNvSpPr txBox="1"/>
                      <wps:spPr>
                        <a:xfrm>
                          <a:off x="0" y="0"/>
                          <a:ext cx="5048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0176FB">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" type="#_x0000_t202" style="position:absolute;margin-left:248.55pt;margin-top:3.9pt;width:39.75pt;height:27.75pt;z-index:251661312;visibility:visible;mso-wrap-style:square;mso-wrap-distance-left:9pt;mso-wrap-distance-top:0;mso-wrap-distance-right:9pt;mso-wrap-distance-bottom:0;mso-position-horizontal:absolute;mso-position-horizontal-relative:text;mso-position-vertical:absolute;mso-position-vertical-relative:text;v-text-anchor:top" id="Text Box 13" o:spid="_x0000_s1037" stroked="f" strokeweight=".5pt" filled="f">
                <v:textbox>
                  <w:txbxContent>
                    <w:p w:rsidR="003557E5" w:rsidP="000176FB" w:rsidRDefault="003557E5">
                      <w:r>
                        <w:t>C</w:t>
                      </w:r>
                    </w:p>
                  </w:txbxContent>
                </v:textbox>
              </v:shape>
            </w:pict>
          </mc:Fallback>
        </mc:AlternateContent>
      </w:r>
    </w:p>
    <w:p w:rsidR="000176FB" w:rsidRDefault="000176FB" w:rsidP="000176FB">
      <w:pPr>
        <w:rPr>
          <w:color w:val="000000" w:themeColor="text1"/>
          <w:sz w:val="28"/>
        </w:rPr>
      </w:pPr>
    </w:p>
    <w:p w:rsidR="000176FB" w:rsidRDefault="000176FB" w:rsidP="000176FB">
      <w:pPr>
        <w:rPr>
          <w:color w:val="000000" w:themeColor="text1"/>
          <w:sz w:val="28"/>
        </w:rPr>
      </w:pPr>
      <w:r>
        <w:rPr>
          <w:color w:val="000000" w:themeColor="text1"/>
          <w:sz w:val="28"/>
        </w:rPr>
        <w:t>…………………………………………………………………………………………</w:t>
      </w:r>
    </w:p>
    <w:p w:rsidR="000176FB" w:rsidRDefault="000176FB" w:rsidP="000176FB">
      <w:pPr>
        <w:rPr>
          <w:color w:val="000000" w:themeColor="text1"/>
          <w:sz w:val="28"/>
        </w:rPr>
      </w:pPr>
      <w:r>
        <w:rPr>
          <w:color w:val="000000" w:themeColor="text1"/>
          <w:sz w:val="28"/>
        </w:rPr>
        <w:t>…………………………………………………………………………………………</w:t>
      </w:r>
    </w:p>
    <w:p w:rsidR="000176FB" w:rsidRDefault="000176FB" w:rsidP="000176FB">
      <w:pPr>
        <w:rPr>
          <w:color w:val="000000" w:themeColor="text1"/>
          <w:sz w:val="28"/>
        </w:rPr>
      </w:pPr>
      <w:r>
        <w:rPr>
          <w:color w:val="000000" w:themeColor="text1"/>
          <w:sz w:val="28"/>
        </w:rPr>
        <w:t>…………………………………………………………………………………………</w:t>
      </w:r>
    </w:p>
    <w:p w:rsidR="000176FB" w:rsidRDefault="000176FB" w:rsidP="000176FB">
      <w:pPr>
        <w:rPr>
          <w:color w:val="000000" w:themeColor="text1"/>
          <w:sz w:val="28"/>
        </w:rPr>
      </w:pPr>
      <w:r>
        <w:rPr>
          <w:color w:val="000000" w:themeColor="text1"/>
          <w:sz w:val="28"/>
        </w:rPr>
        <w:t>…………………………………………………………………………………………</w:t>
      </w:r>
    </w:p>
    <w:p w:rsidR="001146F5" w:rsidRDefault="001146F5" w:rsidP="000176FB">
      <w:pPr>
        <w:rPr>
          <w:color w:val="000000" w:themeColor="text1"/>
          <w:sz w:val="28"/>
        </w:rPr>
      </w:pPr>
      <w:r w:rsidRPr="002D1798">
        <w:rPr>
          <w:b/>
          <w:noProof/>
          <w:color w:val="00B0F0"/>
          <w:sz w:val="28"/>
        </w:rPr>
        <mc:AlternateContent>
          <mc:Choice Requires="wps">
            <w:drawing>
              <wp:anchor distT="0" distB="0" distL="114300" distR="114300" simplePos="0" relativeHeight="251685888" behindDoc="0" locked="0" layoutInCell="1" allowOverlap="1" wp14:anchorId="18E513CC" wp14:editId="27352C10">
                <wp:simplePos x="0" y="0"/>
                <wp:positionH relativeFrom="column">
                  <wp:posOffset>4490085</wp:posOffset>
                </wp:positionH>
                <wp:positionV relativeFrom="paragraph">
                  <wp:posOffset>86995</wp:posOffset>
                </wp:positionV>
                <wp:extent cx="504825" cy="352425"/>
                <wp:effectExtent l="0" t="0" r="0" b="0"/>
                <wp:wrapNone/>
                <wp:docPr id="27" name="Text Box 27"/>
                <wp:cNvGraphicFramePr/>
                <a:graphic xmlns:a="http://schemas.openxmlformats.org/drawingml/2006/main">
                  <a:graphicData uri="http://schemas.microsoft.com/office/word/2010/wordprocessingShape">
                    <wps:wsp>
                      <wps:cNvSpPr txBox="1"/>
                      <wps:spPr>
                        <a:xfrm>
                          <a:off x="0" y="0"/>
                          <a:ext cx="5048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1146F5">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" type="#_x0000_t202" style="position:absolute;margin-left:353.55pt;margin-top:6.85pt;width:39.75pt;height:27.75pt;z-index:251685888;visibility:visible;mso-wrap-style:square;mso-wrap-distance-left:9pt;mso-wrap-distance-top:0;mso-wrap-distance-right:9pt;mso-wrap-distance-bottom:0;mso-position-horizontal:absolute;mso-position-horizontal-relative:text;mso-position-vertical:absolute;mso-position-vertical-relative:text;v-text-anchor:top" id="Text Box 27" o:spid="_x0000_s1038" stroked="f" strokeweight=".5pt" filled="f">
                <v:textbox>
                  <w:txbxContent>
                    <w:p w:rsidR="003557E5" w:rsidP="001146F5" w:rsidRDefault="003557E5">
                      <w:r>
                        <w:t>A</w:t>
                      </w:r>
                    </w:p>
                  </w:txbxContent>
                </v:textbox>
              </v:shape>
            </w:pict>
          </mc:Fallback>
        </mc:AlternateContent>
      </w:r>
      <w:r w:rsidRPr="002D1798">
        <w:rPr>
          <w:b/>
          <w:color w:val="00B0F0"/>
          <w:sz w:val="28"/>
        </w:rPr>
        <w:t xml:space="preserve">     b)</w:t>
      </w:r>
      <w:r w:rsidRPr="002D1798">
        <w:rPr>
          <w:color w:val="00B0F0"/>
          <w:sz w:val="28"/>
        </w:rPr>
        <w:t xml:space="preserve"> </w:t>
      </w:r>
      <w:r>
        <w:rPr>
          <w:color w:val="000000" w:themeColor="text1"/>
          <w:sz w:val="28"/>
        </w:rPr>
        <w:t>Tính chu vi hình tam giác MNP:</w:t>
      </w:r>
    </w:p>
    <w:p w:rsidR="001146F5" w:rsidRDefault="001146F5" w:rsidP="000176FB">
      <w:pPr>
        <w:rPr>
          <w:color w:val="000000" w:themeColor="text1"/>
          <w:sz w:val="28"/>
        </w:rPr>
      </w:pPr>
      <w:r>
        <w:rPr>
          <w:color w:val="000000" w:themeColor="text1"/>
          <w:sz w:val="28"/>
        </w:rPr>
        <w:t>…………………………………………………</w:t>
      </w:r>
      <w:r>
        <w:rPr>
          <w:noProof/>
          <w:color w:val="000000" w:themeColor="text1"/>
          <w:sz w:val="28"/>
        </w:rPr>
        <mc:AlternateContent>
          <mc:Choice Requires="wps">
            <w:drawing>
              <wp:anchor distT="0" distB="0" distL="114300" distR="114300" simplePos="0" relativeHeight="251694080" behindDoc="0" locked="0" layoutInCell="1" allowOverlap="1" wp14:anchorId="2D25F9A0" wp14:editId="24E63EA0">
                <wp:simplePos x="0" y="0"/>
                <wp:positionH relativeFrom="column">
                  <wp:posOffset>5259705</wp:posOffset>
                </wp:positionH>
                <wp:positionV relativeFrom="paragraph">
                  <wp:posOffset>307340</wp:posOffset>
                </wp:positionV>
                <wp:extent cx="714375" cy="352425"/>
                <wp:effectExtent l="0" t="114300" r="0" b="123825"/>
                <wp:wrapNone/>
                <wp:docPr id="38" name="Text Box 38"/>
                <wp:cNvGraphicFramePr/>
                <a:graphic xmlns:a="http://schemas.openxmlformats.org/drawingml/2006/main">
                  <a:graphicData uri="http://schemas.microsoft.com/office/word/2010/wordprocessingShape">
                    <wps:wsp>
                      <wps:cNvSpPr txBox="1"/>
                      <wps:spPr>
                        <a:xfrm rot="1941602">
                          <a:off x="0" y="0"/>
                          <a:ext cx="7143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Pr="000176FB" w:rsidRDefault="003557E5" w:rsidP="001146F5">
                            <w:pPr>
                              <w:rPr>
                                <w:sz w:val="28"/>
                              </w:rPr>
                            </w:pPr>
                            <w:r>
                              <w:rPr>
                                <w:sz w:val="28"/>
                              </w:rPr>
                              <w:t>40</w:t>
                            </w:r>
                            <w:r w:rsidRPr="000176FB">
                              <w:rPr>
                                <w:sz w:val="28"/>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" type="#_x0000_t202" style="position:absolute;margin-left:414.15pt;margin-top:24.2pt;width:56.25pt;height:27.75pt;rotation:2120747fd;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id="Text Box 38" o:spid="_x0000_s1039" stroked="f" strokeweight=".5pt" filled="f">
                <v:textbox>
                  <w:txbxContent>
                    <w:p w:rsidRPr="000176FB" w:rsidR="003557E5" w:rsidP="001146F5" w:rsidRDefault="003557E5">
                      <w:pPr>
                        <w:rPr>
                          <w:sz w:val="28"/>
                        </w:rPr>
                      </w:pPr>
                      <w:r>
                        <w:rPr>
                          <w:sz w:val="28"/>
                        </w:rPr>
                        <w:t>40</w:t>
                      </w:r>
                      <w:r w:rsidRPr="000176FB">
                        <w:rPr>
                          <w:sz w:val="28"/>
                        </w:rPr>
                        <w:t>cm</w:t>
                      </w:r>
                    </w:p>
                  </w:txbxContent>
                </v:textbox>
              </v:shape>
            </w:pict>
          </mc:Fallback>
        </mc:AlternateContent>
      </w:r>
      <w:r>
        <w:rPr>
          <w:noProof/>
          <w:color w:val="000000" w:themeColor="text1"/>
          <w:sz w:val="28"/>
        </w:rPr>
        <mc:AlternateContent>
          <mc:Choice Requires="wps">
            <w:drawing>
              <wp:anchor distT="0" distB="0" distL="114300" distR="114300" simplePos="0" relativeHeight="251692032" behindDoc="0" locked="0" layoutInCell="1" allowOverlap="1" wp14:anchorId="2D25F9A0" wp14:editId="24E63EA0">
                <wp:simplePos x="0" y="0"/>
                <wp:positionH relativeFrom="column">
                  <wp:posOffset>3756169</wp:posOffset>
                </wp:positionH>
                <wp:positionV relativeFrom="paragraph">
                  <wp:posOffset>230594</wp:posOffset>
                </wp:positionV>
                <wp:extent cx="714375" cy="352425"/>
                <wp:effectExtent l="0" t="133350" r="0" b="142875"/>
                <wp:wrapNone/>
                <wp:docPr id="30" name="Text Box 30"/>
                <wp:cNvGraphicFramePr/>
                <a:graphic xmlns:a="http://schemas.openxmlformats.org/drawingml/2006/main">
                  <a:graphicData uri="http://schemas.microsoft.com/office/word/2010/wordprocessingShape">
                    <wps:wsp>
                      <wps:cNvSpPr txBox="1"/>
                      <wps:spPr>
                        <a:xfrm rot="18922451">
                          <a:off x="0" y="0"/>
                          <a:ext cx="7143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1146F5">
                            <w:pPr>
                              <w:rPr>
                                <w:sz w:val="28"/>
                              </w:rPr>
                            </w:pPr>
                            <w:r>
                              <w:rPr>
                                <w:sz w:val="28"/>
                              </w:rPr>
                              <w:t>25cm</w:t>
                            </w:r>
                          </w:p>
                          <w:p w:rsidR="003557E5" w:rsidRPr="000176FB" w:rsidRDefault="003557E5" w:rsidP="001146F5">
                            <w:pPr>
                              <w:rPr>
                                <w:sz w:val="28"/>
                              </w:rPr>
                            </w:pPr>
                            <w:proofErr w:type="spellStart"/>
                            <w:r>
                              <w:rPr>
                                <w:sz w:val="28"/>
                              </w:rPr>
                              <w:t>cm</w:t>
                            </w:r>
                            <w:r w:rsidRPr="000176FB">
                              <w:rPr>
                                <w:sz w:val="28"/>
                              </w:rPr>
                              <w:t>cm</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" type="#_x0000_t202" style="position:absolute;margin-left:295.75pt;margin-top:18.15pt;width:56.25pt;height:27.75pt;rotation:-2924598fd;z-index:251692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id="Text Box 30" o:spid="_x0000_s1040" stroked="f" strokeweight=".5pt" filled="f">
                <v:textbox>
                  <w:txbxContent>
                    <w:p w:rsidR="003557E5" w:rsidP="001146F5" w:rsidRDefault="003557E5">
                      <w:pPr>
                        <w:rPr>
                          <w:sz w:val="28"/>
                        </w:rPr>
                      </w:pPr>
                      <w:r>
                        <w:rPr>
                          <w:sz w:val="28"/>
                        </w:rPr>
                        <w:t>25cm</w:t>
                      </w:r>
                    </w:p>
                    <w:p w:rsidRPr="000176FB" w:rsidR="003557E5" w:rsidP="001146F5" w:rsidRDefault="003557E5">
                      <w:pPr>
                        <w:rPr>
                          <w:sz w:val="28"/>
                        </w:rPr>
                      </w:pPr>
                      <w:r>
                        <w:rPr>
                          <w:sz w:val="28"/>
                        </w:rPr>
                        <w:t>cm</w:t>
                      </w:r>
                      <w:r w:rsidRPr="000176FB">
                        <w:rPr>
                          <w:sz w:val="28"/>
                        </w:rPr>
                        <w:t>cm</w:t>
                      </w:r>
                    </w:p>
                  </w:txbxContent>
                </v:textbox>
              </v:shape>
            </w:pict>
          </mc:Fallback>
        </mc:AlternateContent>
      </w:r>
      <w:r>
        <w:rPr>
          <w:noProof/>
          <w:color w:val="000000" w:themeColor="text1"/>
          <w:sz w:val="28"/>
        </w:rPr>
        <mc:AlternateContent>
          <mc:Choice Requires="wps">
            <w:drawing>
              <wp:anchor distT="0" distB="0" distL="114300" distR="114300" simplePos="0" relativeHeight="251681792" behindDoc="0" locked="0" layoutInCell="1" allowOverlap="1" wp14:anchorId="126AEF9D" wp14:editId="2B7723EB">
                <wp:simplePos x="0" y="0"/>
                <wp:positionH relativeFrom="column">
                  <wp:posOffset>4623435</wp:posOffset>
                </wp:positionH>
                <wp:positionV relativeFrom="paragraph">
                  <wp:posOffset>31115</wp:posOffset>
                </wp:positionV>
                <wp:extent cx="1790700" cy="933450"/>
                <wp:effectExtent l="0" t="0" r="19050" b="19050"/>
                <wp:wrapNone/>
                <wp:docPr id="25" name="Straight Connector 25"/>
                <wp:cNvGraphicFramePr/>
                <a:graphic xmlns:a="http://schemas.openxmlformats.org/drawingml/2006/main">
                  <a:graphicData uri="http://schemas.microsoft.com/office/word/2010/wordprocessingShape">
                    <wps:wsp>
                      <wps:cNvCnPr/>
                      <wps:spPr>
                        <a:xfrm>
                          <a:off x="0" y="0"/>
                          <a:ext cx="1790700" cy="9334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line from="364.05pt,2.45pt" to="505.05pt,75.95pt"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id="Straight Connector 25" o:spid="_x0000_s1026" strokecolor="#5b9bd5 [3204]" strokeweight=".5pt">
                <v:stroke joinstyle="miter"/>
              </v:line>
            </w:pict>
          </mc:Fallback>
        </mc:AlternateContent>
      </w:r>
      <w:r>
        <w:rPr>
          <w:noProof/>
          <w:color w:val="000000" w:themeColor="text1"/>
          <w:sz w:val="28"/>
        </w:rPr>
        <mc:AlternateContent>
          <mc:Choice Requires="wps">
            <w:drawing>
              <wp:anchor distT="0" distB="0" distL="114300" distR="114300" simplePos="0" relativeHeight="251679744" behindDoc="0" locked="0" layoutInCell="1" allowOverlap="1" wp14:anchorId="126AEF9D" wp14:editId="2B7723EB">
                <wp:simplePos x="0" y="0"/>
                <wp:positionH relativeFrom="column">
                  <wp:posOffset>3785235</wp:posOffset>
                </wp:positionH>
                <wp:positionV relativeFrom="paragraph">
                  <wp:posOffset>31115</wp:posOffset>
                </wp:positionV>
                <wp:extent cx="847725" cy="981075"/>
                <wp:effectExtent l="0" t="0" r="28575" b="28575"/>
                <wp:wrapNone/>
                <wp:docPr id="24" name="Straight Connector 24"/>
                <wp:cNvGraphicFramePr/>
                <a:graphic xmlns:a="http://schemas.openxmlformats.org/drawingml/2006/main">
                  <a:graphicData uri="http://schemas.microsoft.com/office/word/2010/wordprocessingShape">
                    <wps:wsp>
                      <wps:cNvCnPr/>
                      <wps:spPr>
                        <a:xfrm flipV="1">
                          <a:off x="0" y="0"/>
                          <a:ext cx="847725" cy="9810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line from="298.05pt,2.45pt" to="364.8pt,79.7pt"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id="Straight Connector 24" o:spid="_x0000_s1026" strokecolor="#5b9bd5 [3204]" strokeweight=".5pt">
                <v:stroke joinstyle="miter"/>
              </v:line>
            </w:pict>
          </mc:Fallback>
        </mc:AlternateContent>
      </w:r>
      <w:r>
        <w:rPr>
          <w:color w:val="000000" w:themeColor="text1"/>
          <w:sz w:val="28"/>
        </w:rPr>
        <w:t xml:space="preserve">                                                 </w:t>
      </w:r>
    </w:p>
    <w:p w:rsidR="000176FB" w:rsidRDefault="001146F5" w:rsidP="000176FB">
      <w:pPr>
        <w:rPr>
          <w:color w:val="000000" w:themeColor="text1"/>
          <w:sz w:val="28"/>
        </w:rPr>
      </w:pPr>
      <w:r>
        <w:rPr>
          <w:color w:val="000000" w:themeColor="text1"/>
          <w:sz w:val="28"/>
        </w:rPr>
        <w:t>…………………………………………………</w:t>
      </w:r>
    </w:p>
    <w:p w:rsidR="000176FB" w:rsidRDefault="001146F5" w:rsidP="000176FB">
      <w:pPr>
        <w:rPr>
          <w:color w:val="000000" w:themeColor="text1"/>
          <w:sz w:val="28"/>
        </w:rPr>
      </w:pPr>
      <w:r>
        <w:rPr>
          <w:color w:val="000000" w:themeColor="text1"/>
          <w:sz w:val="28"/>
        </w:rPr>
        <w:t>…………………………………………………</w:t>
      </w:r>
      <w:r>
        <w:rPr>
          <w:noProof/>
          <w:color w:val="000000" w:themeColor="text1"/>
          <w:sz w:val="28"/>
        </w:rPr>
        <mc:AlternateContent>
          <mc:Choice Requires="wps">
            <w:drawing>
              <wp:anchor distT="0" distB="0" distL="114300" distR="114300" simplePos="0" relativeHeight="251689984" behindDoc="0" locked="0" layoutInCell="1" allowOverlap="1" wp14:anchorId="48460C6E" wp14:editId="4257C415">
                <wp:simplePos x="0" y="0"/>
                <wp:positionH relativeFrom="column">
                  <wp:posOffset>6414135</wp:posOffset>
                </wp:positionH>
                <wp:positionV relativeFrom="paragraph">
                  <wp:posOffset>100965</wp:posOffset>
                </wp:positionV>
                <wp:extent cx="504825" cy="352425"/>
                <wp:effectExtent l="0" t="0" r="0" b="0"/>
                <wp:wrapNone/>
                <wp:docPr id="29" name="Text Box 29"/>
                <wp:cNvGraphicFramePr/>
                <a:graphic xmlns:a="http://schemas.openxmlformats.org/drawingml/2006/main">
                  <a:graphicData uri="http://schemas.microsoft.com/office/word/2010/wordprocessingShape">
                    <wps:wsp>
                      <wps:cNvSpPr txBox="1"/>
                      <wps:spPr>
                        <a:xfrm>
                          <a:off x="0" y="0"/>
                          <a:ext cx="5048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1146F5">
                            <w:r>
                              <w:rPr>
                                <w:rFonts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" type="#_x0000_t202" style="position:absolute;margin-left:505.05pt;margin-top:7.95pt;width:39.75pt;height:27.75pt;z-index:251689984;visibility:visible;mso-wrap-style:square;mso-wrap-distance-left:9pt;mso-wrap-distance-top:0;mso-wrap-distance-right:9pt;mso-wrap-distance-bottom:0;mso-position-horizontal:absolute;mso-position-horizontal-relative:text;mso-position-vertical:absolute;mso-position-vertical-relative:text;v-text-anchor:top" id="Text Box 29" o:spid="_x0000_s1041" stroked="f" strokeweight=".5pt" filled="f">
                <v:textbox>
                  <w:txbxContent>
                    <w:p w:rsidR="003557E5" w:rsidP="001146F5" w:rsidRDefault="003557E5">
                      <w:r>
                        <w:rPr>
                          <w:rFonts w:cs="Times New Roman"/>
                        </w:rPr>
                        <w:t>C</w:t>
                      </w:r>
                    </w:p>
                  </w:txbxContent>
                </v:textbox>
              </v:shape>
            </w:pict>
          </mc:Fallback>
        </mc:AlternateContent>
      </w:r>
      <w:r>
        <w:rPr>
          <w:noProof/>
          <w:color w:val="000000" w:themeColor="text1"/>
          <w:sz w:val="28"/>
        </w:rPr>
        <mc:AlternateContent>
          <mc:Choice Requires="wps">
            <w:drawing>
              <wp:anchor distT="0" distB="0" distL="114300" distR="114300" simplePos="0" relativeHeight="251687936" behindDoc="0" locked="0" layoutInCell="1" allowOverlap="1" wp14:anchorId="24915667" wp14:editId="76AC610A">
                <wp:simplePos x="0" y="0"/>
                <wp:positionH relativeFrom="column">
                  <wp:posOffset>3528060</wp:posOffset>
                </wp:positionH>
                <wp:positionV relativeFrom="paragraph">
                  <wp:posOffset>243840</wp:posOffset>
                </wp:positionV>
                <wp:extent cx="504825" cy="352425"/>
                <wp:effectExtent l="0" t="0" r="0" b="0"/>
                <wp:wrapNone/>
                <wp:docPr id="28" name="Text Box 28"/>
                <wp:cNvGraphicFramePr/>
                <a:graphic xmlns:a="http://schemas.openxmlformats.org/drawingml/2006/main">
                  <a:graphicData uri="http://schemas.microsoft.com/office/word/2010/wordprocessingShape">
                    <wps:wsp>
                      <wps:cNvSpPr txBox="1"/>
                      <wps:spPr>
                        <a:xfrm>
                          <a:off x="0" y="0"/>
                          <a:ext cx="5048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1146F5">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" type="#_x0000_t202" style="position:absolute;margin-left:277.8pt;margin-top:19.2pt;width:39.75pt;height:27.75pt;z-index:251687936;visibility:visible;mso-wrap-style:square;mso-wrap-distance-left:9pt;mso-wrap-distance-top:0;mso-wrap-distance-right:9pt;mso-wrap-distance-bottom:0;mso-position-horizontal:absolute;mso-position-horizontal-relative:text;mso-position-vertical:absolute;mso-position-vertical-relative:text;v-text-anchor:top" id="Text Box 28" o:spid="_x0000_s1042" stroked="f" strokeweight=".5pt" filled="f">
                <v:textbox>
                  <w:txbxContent>
                    <w:p w:rsidR="003557E5" w:rsidP="001146F5" w:rsidRDefault="003557E5">
                      <w:r>
                        <w:t>B</w:t>
                      </w:r>
                    </w:p>
                  </w:txbxContent>
                </v:textbox>
              </v:shape>
            </w:pict>
          </mc:Fallback>
        </mc:AlternateContent>
      </w:r>
      <w:r>
        <w:rPr>
          <w:noProof/>
          <w:color w:val="000000" w:themeColor="text1"/>
          <w:sz w:val="28"/>
        </w:rPr>
        <mc:AlternateContent>
          <mc:Choice Requires="wps">
            <w:drawing>
              <wp:anchor distT="0" distB="0" distL="114300" distR="114300" simplePos="0" relativeHeight="251683840" behindDoc="0" locked="0" layoutInCell="1" allowOverlap="1" wp14:anchorId="126AEF9D" wp14:editId="2B7723EB">
                <wp:simplePos x="0" y="0"/>
                <wp:positionH relativeFrom="column">
                  <wp:posOffset>3785235</wp:posOffset>
                </wp:positionH>
                <wp:positionV relativeFrom="paragraph">
                  <wp:posOffset>320040</wp:posOffset>
                </wp:positionV>
                <wp:extent cx="2628900" cy="47625"/>
                <wp:effectExtent l="0" t="0" r="19050" b="28575"/>
                <wp:wrapNone/>
                <wp:docPr id="26" name="Straight Connector 26"/>
                <wp:cNvGraphicFramePr/>
                <a:graphic xmlns:a="http://schemas.openxmlformats.org/drawingml/2006/main">
                  <a:graphicData uri="http://schemas.microsoft.com/office/word/2010/wordprocessingShape">
                    <wps:wsp>
                      <wps:cNvCnPr/>
                      <wps:spPr>
                        <a:xfrm flipV="1">
                          <a:off x="0" y="0"/>
                          <a:ext cx="2628900" cy="476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line from="298.05pt,25.2pt" to="505.05pt,28.95pt"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id="Straight Connector 26" o:spid="_x0000_s1026" strokecolor="#5b9bd5 [3204]" strokeweight=".5pt">
                <v:stroke joinstyle="miter"/>
              </v:line>
            </w:pict>
          </mc:Fallback>
        </mc:AlternateContent>
      </w:r>
    </w:p>
    <w:p w:rsidR="001146F5" w:rsidRDefault="001146F5" w:rsidP="000176FB">
      <w:pPr>
        <w:rPr>
          <w:color w:val="000000" w:themeColor="text1"/>
          <w:sz w:val="28"/>
        </w:rPr>
      </w:pPr>
      <w:r>
        <w:rPr>
          <w:noProof/>
          <w:color w:val="000000" w:themeColor="text1"/>
          <w:sz w:val="28"/>
        </w:rPr>
        <mc:AlternateContent>
          <mc:Choice Requires="wps">
            <w:drawing>
              <wp:anchor distT="0" distB="0" distL="114300" distR="114300" simplePos="0" relativeHeight="251696128" behindDoc="0" locked="0" layoutInCell="1" allowOverlap="1" wp14:anchorId="3E228F41" wp14:editId="4EDE8309">
                <wp:simplePos x="0" y="0"/>
                <wp:positionH relativeFrom="column">
                  <wp:posOffset>4852670</wp:posOffset>
                </wp:positionH>
                <wp:positionV relativeFrom="paragraph">
                  <wp:posOffset>18415</wp:posOffset>
                </wp:positionV>
                <wp:extent cx="714375" cy="352425"/>
                <wp:effectExtent l="0" t="0" r="0" b="0"/>
                <wp:wrapNone/>
                <wp:docPr id="39" name="Text Box 39"/>
                <wp:cNvGraphicFramePr/>
                <a:graphic xmlns:a="http://schemas.openxmlformats.org/drawingml/2006/main">
                  <a:graphicData uri="http://schemas.microsoft.com/office/word/2010/wordprocessingShape">
                    <wps:wsp>
                      <wps:cNvSpPr txBox="1"/>
                      <wps:spPr>
                        <a:xfrm>
                          <a:off x="0" y="0"/>
                          <a:ext cx="7143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Pr="000176FB" w:rsidRDefault="003557E5" w:rsidP="001146F5">
                            <w:pPr>
                              <w:rPr>
                                <w:sz w:val="28"/>
                              </w:rPr>
                            </w:pPr>
                            <w:r>
                              <w:rPr>
                                <w:sz w:val="28"/>
                              </w:rPr>
                              <w:t>55</w:t>
                            </w:r>
                            <w:r w:rsidRPr="000176FB">
                              <w:rPr>
                                <w:sz w:val="28"/>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" type="#_x0000_t202" style="position:absolute;margin-left:382.1pt;margin-top:1.45pt;width:56.25pt;height:27.75pt;z-index:25169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id="Text Box 39" o:spid="_x0000_s1043" stroked="f" strokeweight=".5pt" filled="f">
                <v:textbox>
                  <w:txbxContent>
                    <w:p w:rsidRPr="000176FB" w:rsidR="003557E5" w:rsidP="001146F5" w:rsidRDefault="003557E5">
                      <w:pPr>
                        <w:rPr>
                          <w:sz w:val="28"/>
                        </w:rPr>
                      </w:pPr>
                      <w:r>
                        <w:rPr>
                          <w:sz w:val="28"/>
                        </w:rPr>
                        <w:t>55</w:t>
                      </w:r>
                      <w:r w:rsidRPr="000176FB">
                        <w:rPr>
                          <w:sz w:val="28"/>
                        </w:rPr>
                        <w:t>cm</w:t>
                      </w:r>
                    </w:p>
                  </w:txbxContent>
                </v:textbox>
              </v:shape>
            </w:pict>
          </mc:Fallback>
        </mc:AlternateContent>
      </w:r>
    </w:p>
    <w:p w:rsidR="001146F5" w:rsidRDefault="001146F5" w:rsidP="000176FB">
      <w:pPr>
        <w:rPr>
          <w:color w:val="000000" w:themeColor="text1"/>
          <w:sz w:val="28"/>
        </w:rPr>
      </w:pPr>
      <w:r w:rsidRPr="002D1798">
        <w:rPr>
          <w:b/>
          <w:noProof/>
          <w:color w:val="00B0F0"/>
          <w:sz w:val="28"/>
        </w:rPr>
        <mc:AlternateContent>
          <mc:Choice Requires="wps">
            <w:drawing>
              <wp:anchor distT="0" distB="0" distL="114300" distR="114300" simplePos="0" relativeHeight="251707392" behindDoc="0" locked="0" layoutInCell="1" allowOverlap="1" wp14:anchorId="2A3F9CA9" wp14:editId="6569BAA9">
                <wp:simplePos x="0" y="0"/>
                <wp:positionH relativeFrom="column">
                  <wp:posOffset>4461510</wp:posOffset>
                </wp:positionH>
                <wp:positionV relativeFrom="paragraph">
                  <wp:posOffset>170815</wp:posOffset>
                </wp:positionV>
                <wp:extent cx="1123950" cy="400050"/>
                <wp:effectExtent l="0" t="0" r="0" b="0"/>
                <wp:wrapNone/>
                <wp:docPr id="75" name="Text Box 75"/>
                <wp:cNvGraphicFramePr/>
                <a:graphic xmlns:a="http://schemas.openxmlformats.org/drawingml/2006/main">
                  <a:graphicData uri="http://schemas.microsoft.com/office/word/2010/wordprocessingShape">
                    <wps:wsp>
                      <wps:cNvSpPr txBox="1"/>
                      <wps:spPr>
                        <a:xfrm>
                          <a:off x="0" y="0"/>
                          <a:ext cx="1123950" cy="4000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1146F5">
                            <w:r>
                              <w:rPr>
                                <w:rFonts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" type="#_x0000_t202" style="position:absolute;margin-left:351.3pt;margin-top:13.45pt;width:88.5pt;height:31.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75" o:spid="_x0000_s1044" stroked="f" strokeweight=".5pt" filled="f">
                <v:textbox>
                  <w:txbxContent>
                    <w:p w:rsidR="003557E5" w:rsidP="001146F5" w:rsidRDefault="003557E5">
                      <w:r>
                        <w:rPr>
                          <w:rFonts w:cs="Times New Roman"/>
                        </w:rPr>
                        <w:t>…………..</w:t>
                      </w:r>
                    </w:p>
                  </w:txbxContent>
                </v:textbox>
              </v:shape>
            </w:pict>
          </mc:Fallback>
        </mc:AlternateContent>
      </w:r>
      <w:r w:rsidRPr="002D1798">
        <w:rPr>
          <w:b/>
          <w:noProof/>
          <w:color w:val="00B0F0"/>
          <w:sz w:val="28"/>
        </w:rPr>
        <mc:AlternateContent>
          <mc:Choice Requires="wps">
            <w:drawing>
              <wp:anchor distT="0" distB="0" distL="114300" distR="114300" simplePos="0" relativeHeight="251705344" behindDoc="0" locked="0" layoutInCell="1" allowOverlap="1" wp14:anchorId="2A3F9CA9" wp14:editId="6569BAA9">
                <wp:simplePos x="0" y="0"/>
                <wp:positionH relativeFrom="column">
                  <wp:posOffset>6014085</wp:posOffset>
                </wp:positionH>
                <wp:positionV relativeFrom="paragraph">
                  <wp:posOffset>237490</wp:posOffset>
                </wp:positionV>
                <wp:extent cx="504825" cy="352425"/>
                <wp:effectExtent l="0" t="0" r="0" b="0"/>
                <wp:wrapNone/>
                <wp:docPr id="72" name="Text Box 72"/>
                <wp:cNvGraphicFramePr/>
                <a:graphic xmlns:a="http://schemas.openxmlformats.org/drawingml/2006/main">
                  <a:graphicData uri="http://schemas.microsoft.com/office/word/2010/wordprocessingShape">
                    <wps:wsp>
                      <wps:cNvSpPr txBox="1"/>
                      <wps:spPr>
                        <a:xfrm>
                          <a:off x="0" y="0"/>
                          <a:ext cx="5048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1146F5">
                            <w:r>
                              <w:rPr>
                                <w:rFonts w:cs="Times New Roman"/>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" type="#_x0000_t202" style="position:absolute;margin-left:473.55pt;margin-top:18.7pt;width:39.75pt;height:27.75pt;z-index:251705344;visibility:visible;mso-wrap-style:square;mso-wrap-distance-left:9pt;mso-wrap-distance-top:0;mso-wrap-distance-right:9pt;mso-wrap-distance-bottom:0;mso-position-horizontal:absolute;mso-position-horizontal-relative:text;mso-position-vertical:absolute;mso-position-vertical-relative:text;v-text-anchor:top" id="Text Box 72" o:spid="_x0000_s1045" stroked="f" strokeweight=".5pt" filled="f">
                <v:textbox>
                  <w:txbxContent>
                    <w:p w:rsidR="003557E5" w:rsidP="001146F5" w:rsidRDefault="003557E5">
                      <w:r>
                        <w:rPr>
                          <w:rFonts w:cs="Times New Roman"/>
                        </w:rPr>
                        <w:t>D</w:t>
                      </w:r>
                    </w:p>
                  </w:txbxContent>
                </v:textbox>
              </v:shape>
            </w:pict>
          </mc:Fallback>
        </mc:AlternateContent>
      </w:r>
      <w:r w:rsidRPr="002D1798">
        <w:rPr>
          <w:b/>
          <w:noProof/>
          <w:color w:val="00B0F0"/>
          <w:sz w:val="28"/>
        </w:rPr>
        <mc:AlternateContent>
          <mc:Choice Requires="wps">
            <w:drawing>
              <wp:anchor distT="0" distB="0" distL="114300" distR="114300" simplePos="0" relativeHeight="251699200" behindDoc="0" locked="0" layoutInCell="1" allowOverlap="1" wp14:anchorId="4C9F36CE" wp14:editId="13065FF8">
                <wp:simplePos x="0" y="0"/>
                <wp:positionH relativeFrom="column">
                  <wp:posOffset>3661410</wp:posOffset>
                </wp:positionH>
                <wp:positionV relativeFrom="paragraph">
                  <wp:posOffset>218440</wp:posOffset>
                </wp:positionV>
                <wp:extent cx="504825" cy="352425"/>
                <wp:effectExtent l="0" t="0" r="0" b="0"/>
                <wp:wrapNone/>
                <wp:docPr id="48" name="Text Box 48"/>
                <wp:cNvGraphicFramePr/>
                <a:graphic xmlns:a="http://schemas.openxmlformats.org/drawingml/2006/main">
                  <a:graphicData uri="http://schemas.microsoft.com/office/word/2010/wordprocessingShape">
                    <wps:wsp>
                      <wps:cNvSpPr txBox="1"/>
                      <wps:spPr>
                        <a:xfrm>
                          <a:off x="0" y="0"/>
                          <a:ext cx="5048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1146F5">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" type="#_x0000_t202" style="position:absolute;margin-left:288.3pt;margin-top:17.2pt;width:39.75pt;height:27.75pt;z-index:251699200;visibility:visible;mso-wrap-style:square;mso-wrap-distance-left:9pt;mso-wrap-distance-top:0;mso-wrap-distance-right:9pt;mso-wrap-distance-bottom:0;mso-position-horizontal:absolute;mso-position-horizontal-relative:text;mso-position-vertical:absolute;mso-position-vertical-relative:text;v-text-anchor:top" id="Text Box 48" o:spid="_x0000_s1046" stroked="f" strokeweight=".5pt" filled="f">
                <v:textbox>
                  <w:txbxContent>
                    <w:p w:rsidR="003557E5" w:rsidP="001146F5" w:rsidRDefault="003557E5">
                      <w:r>
                        <w:t>A</w:t>
                      </w:r>
                    </w:p>
                  </w:txbxContent>
                </v:textbox>
              </v:shape>
            </w:pict>
          </mc:Fallback>
        </mc:AlternateContent>
      </w:r>
      <w:r w:rsidRPr="002D1798">
        <w:rPr>
          <w:b/>
          <w:color w:val="00B0F0"/>
          <w:sz w:val="28"/>
        </w:rPr>
        <w:t>Bài 2.</w:t>
      </w:r>
      <w:r w:rsidRPr="002D1798">
        <w:rPr>
          <w:color w:val="00B0F0"/>
          <w:sz w:val="28"/>
        </w:rPr>
        <w:t xml:space="preserve"> </w:t>
      </w:r>
      <w:r>
        <w:rPr>
          <w:color w:val="000000" w:themeColor="text1"/>
          <w:sz w:val="28"/>
        </w:rPr>
        <w:t>Đo độ dài mỗi cạnh của hình chữ nhật ABCD</w:t>
      </w:r>
    </w:p>
    <w:p w:rsidR="000176FB" w:rsidRDefault="001146F5" w:rsidP="000176FB">
      <w:pPr>
        <w:rPr>
          <w:color w:val="000000" w:themeColor="text1"/>
          <w:sz w:val="28"/>
        </w:rPr>
      </w:pPr>
      <w:r>
        <w:rPr>
          <w:noProof/>
          <w:color w:val="000000" w:themeColor="text1"/>
          <w:sz w:val="28"/>
        </w:rPr>
        <mc:AlternateContent>
          <mc:Choice Requires="wps">
            <w:drawing>
              <wp:anchor distT="0" distB="0" distL="114300" distR="114300" simplePos="0" relativeHeight="251713536" behindDoc="0" locked="0" layoutInCell="1" allowOverlap="1" wp14:anchorId="2713AB25" wp14:editId="38997525">
                <wp:simplePos x="0" y="0"/>
                <wp:positionH relativeFrom="column">
                  <wp:posOffset>3194685</wp:posOffset>
                </wp:positionH>
                <wp:positionV relativeFrom="paragraph">
                  <wp:posOffset>439420</wp:posOffset>
                </wp:positionV>
                <wp:extent cx="1123950" cy="400050"/>
                <wp:effectExtent l="0" t="0" r="0" b="0"/>
                <wp:wrapNone/>
                <wp:docPr id="78" name="Text Box 78"/>
                <wp:cNvGraphicFramePr/>
                <a:graphic xmlns:a="http://schemas.openxmlformats.org/drawingml/2006/main">
                  <a:graphicData uri="http://schemas.microsoft.com/office/word/2010/wordprocessingShape">
                    <wps:wsp>
                      <wps:cNvSpPr txBox="1"/>
                      <wps:spPr>
                        <a:xfrm>
                          <a:off x="0" y="0"/>
                          <a:ext cx="1123950" cy="4000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1146F5">
                            <w:r>
                              <w:rPr>
                                <w:rFonts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" type="#_x0000_t202" style="position:absolute;margin-left:251.55pt;margin-top:34.6pt;width:88.5pt;height:31.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78" o:spid="_x0000_s1047" stroked="f" strokeweight=".5pt" filled="f">
                <v:textbox>
                  <w:txbxContent>
                    <w:p w:rsidR="003557E5" w:rsidP="001146F5" w:rsidRDefault="003557E5">
                      <w:r>
                        <w:rPr>
                          <w:rFonts w:cs="Times New Roman"/>
                        </w:rPr>
                        <w:t>………</w:t>
                      </w:r>
                    </w:p>
                  </w:txbxContent>
                </v:textbox>
              </v:shape>
            </w:pict>
          </mc:Fallback>
        </mc:AlternateContent>
      </w:r>
      <w:r>
        <w:rPr>
          <w:noProof/>
          <w:color w:val="000000" w:themeColor="text1"/>
          <w:sz w:val="28"/>
        </w:rPr>
        <mc:AlternateContent>
          <mc:Choice Requires="wps">
            <w:drawing>
              <wp:anchor distT="0" distB="0" distL="114300" distR="114300" simplePos="0" relativeHeight="251711488" behindDoc="0" locked="0" layoutInCell="1" allowOverlap="1" wp14:anchorId="4FADC9C3" wp14:editId="5922149B">
                <wp:simplePos x="0" y="0"/>
                <wp:positionH relativeFrom="column">
                  <wp:posOffset>6014830</wp:posOffset>
                </wp:positionH>
                <wp:positionV relativeFrom="paragraph">
                  <wp:posOffset>439420</wp:posOffset>
                </wp:positionV>
                <wp:extent cx="1123950" cy="400050"/>
                <wp:effectExtent l="0" t="0" r="0" b="0"/>
                <wp:wrapNone/>
                <wp:docPr id="77" name="Text Box 77"/>
                <wp:cNvGraphicFramePr/>
                <a:graphic xmlns:a="http://schemas.openxmlformats.org/drawingml/2006/main">
                  <a:graphicData uri="http://schemas.microsoft.com/office/word/2010/wordprocessingShape">
                    <wps:wsp>
                      <wps:cNvSpPr txBox="1"/>
                      <wps:spPr>
                        <a:xfrm>
                          <a:off x="0" y="0"/>
                          <a:ext cx="1123950" cy="4000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1146F5">
                            <w:r>
                              <w:rPr>
                                <w:rFonts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" type="#_x0000_t202" style="position:absolute;margin-left:473.6pt;margin-top:34.6pt;width:88.5pt;height:31.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77" o:spid="_x0000_s1048" stroked="f" strokeweight=".5pt" filled="f">
                <v:textbox>
                  <w:txbxContent>
                    <w:p w:rsidR="003557E5" w:rsidP="001146F5" w:rsidRDefault="003557E5">
                      <w:r>
                        <w:rPr>
                          <w:rFonts w:cs="Times New Roman"/>
                        </w:rPr>
                        <w:t>………</w:t>
                      </w:r>
                    </w:p>
                  </w:txbxContent>
                </v:textbox>
              </v:shape>
            </w:pict>
          </mc:Fallback>
        </mc:AlternateContent>
      </w:r>
      <w:r>
        <w:rPr>
          <w:noProof/>
          <w:color w:val="000000" w:themeColor="text1"/>
          <w:sz w:val="28"/>
        </w:rPr>
        <mc:AlternateContent>
          <mc:Choice Requires="wps">
            <w:drawing>
              <wp:anchor distT="0" distB="0" distL="114300" distR="114300" simplePos="0" relativeHeight="251709440" behindDoc="0" locked="0" layoutInCell="1" allowOverlap="1" wp14:anchorId="05CF93CD" wp14:editId="0765CF0E">
                <wp:simplePos x="0" y="0"/>
                <wp:positionH relativeFrom="column">
                  <wp:posOffset>4442460</wp:posOffset>
                </wp:positionH>
                <wp:positionV relativeFrom="paragraph">
                  <wp:posOffset>1315720</wp:posOffset>
                </wp:positionV>
                <wp:extent cx="1123950" cy="400050"/>
                <wp:effectExtent l="0" t="0" r="0" b="0"/>
                <wp:wrapNone/>
                <wp:docPr id="76" name="Text Box 76"/>
                <wp:cNvGraphicFramePr/>
                <a:graphic xmlns:a="http://schemas.openxmlformats.org/drawingml/2006/main">
                  <a:graphicData uri="http://schemas.microsoft.com/office/word/2010/wordprocessingShape">
                    <wps:wsp>
                      <wps:cNvSpPr txBox="1"/>
                      <wps:spPr>
                        <a:xfrm>
                          <a:off x="0" y="0"/>
                          <a:ext cx="1123950" cy="4000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1146F5">
                            <w:r>
                              <w:rPr>
                                <w:rFonts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" type="#_x0000_t202" style="position:absolute;margin-left:349.8pt;margin-top:103.6pt;width:88.5pt;height:31.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76" o:spid="_x0000_s1049" stroked="f" strokeweight=".5pt" filled="f">
                <v:textbox>
                  <w:txbxContent>
                    <w:p w:rsidR="003557E5" w:rsidP="001146F5" w:rsidRDefault="003557E5">
                      <w:r>
                        <w:rPr>
                          <w:rFonts w:cs="Times New Roman"/>
                        </w:rPr>
                        <w:t>…………..</w:t>
                      </w:r>
                    </w:p>
                  </w:txbxContent>
                </v:textbox>
              </v:shape>
            </w:pict>
          </mc:Fallback>
        </mc:AlternateContent>
      </w:r>
      <w:r>
        <w:rPr>
          <w:noProof/>
          <w:color w:val="000000" w:themeColor="text1"/>
          <w:sz w:val="28"/>
        </w:rPr>
        <mc:AlternateContent>
          <mc:Choice Requires="wps">
            <w:drawing>
              <wp:anchor distT="0" distB="0" distL="114300" distR="114300" simplePos="0" relativeHeight="251703296" behindDoc="0" locked="0" layoutInCell="1" allowOverlap="1" wp14:anchorId="2A3F9CA9" wp14:editId="6569BAA9">
                <wp:simplePos x="0" y="0"/>
                <wp:positionH relativeFrom="column">
                  <wp:posOffset>6014720</wp:posOffset>
                </wp:positionH>
                <wp:positionV relativeFrom="paragraph">
                  <wp:posOffset>1077595</wp:posOffset>
                </wp:positionV>
                <wp:extent cx="504825" cy="352425"/>
                <wp:effectExtent l="0" t="0" r="0" b="0"/>
                <wp:wrapNone/>
                <wp:docPr id="65" name="Text Box 65"/>
                <wp:cNvGraphicFramePr/>
                <a:graphic xmlns:a="http://schemas.openxmlformats.org/drawingml/2006/main">
                  <a:graphicData uri="http://schemas.microsoft.com/office/word/2010/wordprocessingShape">
                    <wps:wsp>
                      <wps:cNvSpPr txBox="1"/>
                      <wps:spPr>
                        <a:xfrm>
                          <a:off x="0" y="0"/>
                          <a:ext cx="5048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1146F5">
                            <w:r>
                              <w:rPr>
                                <w:rFonts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" type="#_x0000_t202" style="position:absolute;margin-left:473.6pt;margin-top:84.85pt;width:39.75pt;height:27.75pt;z-index:251703296;visibility:visible;mso-wrap-style:square;mso-wrap-distance-left:9pt;mso-wrap-distance-top:0;mso-wrap-distance-right:9pt;mso-wrap-distance-bottom:0;mso-position-horizontal:absolute;mso-position-horizontal-relative:text;mso-position-vertical:absolute;mso-position-vertical-relative:text;v-text-anchor:top" id="Text Box 65" o:spid="_x0000_s1050" stroked="f" strokeweight=".5pt" filled="f">
                <v:textbox>
                  <w:txbxContent>
                    <w:p w:rsidR="003557E5" w:rsidP="001146F5" w:rsidRDefault="003557E5">
                      <w:r>
                        <w:rPr>
                          <w:rFonts w:cs="Times New Roman"/>
                        </w:rPr>
                        <w:t>C</w:t>
                      </w:r>
                    </w:p>
                  </w:txbxContent>
                </v:textbox>
              </v:shape>
            </w:pict>
          </mc:Fallback>
        </mc:AlternateContent>
      </w:r>
      <w:r>
        <w:rPr>
          <w:noProof/>
          <w:color w:val="000000" w:themeColor="text1"/>
          <w:sz w:val="28"/>
        </w:rPr>
        <mc:AlternateContent>
          <mc:Choice Requires="wps">
            <w:drawing>
              <wp:anchor distT="0" distB="0" distL="114300" distR="114300" simplePos="0" relativeHeight="251701248" behindDoc="0" locked="0" layoutInCell="1" allowOverlap="1" wp14:anchorId="76C68889" wp14:editId="3970EC73">
                <wp:simplePos x="0" y="0"/>
                <wp:positionH relativeFrom="column">
                  <wp:posOffset>3680460</wp:posOffset>
                </wp:positionH>
                <wp:positionV relativeFrom="paragraph">
                  <wp:posOffset>1077595</wp:posOffset>
                </wp:positionV>
                <wp:extent cx="504825" cy="352425"/>
                <wp:effectExtent l="0" t="0" r="0" b="0"/>
                <wp:wrapNone/>
                <wp:docPr id="49" name="Text Box 49"/>
                <wp:cNvGraphicFramePr/>
                <a:graphic xmlns:a="http://schemas.openxmlformats.org/drawingml/2006/main">
                  <a:graphicData uri="http://schemas.microsoft.com/office/word/2010/wordprocessingShape">
                    <wps:wsp>
                      <wps:cNvSpPr txBox="1"/>
                      <wps:spPr>
                        <a:xfrm>
                          <a:off x="0" y="0"/>
                          <a:ext cx="5048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1146F5">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" type="#_x0000_t202" style="position:absolute;margin-left:289.8pt;margin-top:84.85pt;width:39.75pt;height:27.75pt;z-index:251701248;visibility:visible;mso-wrap-style:square;mso-wrap-distance-left:9pt;mso-wrap-distance-top:0;mso-wrap-distance-right:9pt;mso-wrap-distance-bottom:0;mso-position-horizontal:absolute;mso-position-horizontal-relative:text;mso-position-vertical:absolute;mso-position-vertical-relative:text;v-text-anchor:top" id="Text Box 49" o:spid="_x0000_s1051" stroked="f" strokeweight=".5pt" filled="f">
                <v:textbox>
                  <w:txbxContent>
                    <w:p w:rsidR="003557E5" w:rsidP="001146F5" w:rsidRDefault="003557E5">
                      <w:r>
                        <w:t>B</w:t>
                      </w:r>
                    </w:p>
                  </w:txbxContent>
                </v:textbox>
              </v:shape>
            </w:pict>
          </mc:Fallback>
        </mc:AlternateContent>
      </w:r>
      <w:r>
        <w:rPr>
          <w:noProof/>
          <w:color w:val="000000" w:themeColor="text1"/>
          <w:sz w:val="28"/>
        </w:rPr>
        <mc:AlternateContent>
          <mc:Choice Requires="wps">
            <w:drawing>
              <wp:anchor distT="0" distB="0" distL="114300" distR="114300" simplePos="0" relativeHeight="251697152" behindDoc="0" locked="0" layoutInCell="1" allowOverlap="1">
                <wp:simplePos x="0" y="0"/>
                <wp:positionH relativeFrom="column">
                  <wp:posOffset>3899535</wp:posOffset>
                </wp:positionH>
                <wp:positionV relativeFrom="paragraph">
                  <wp:posOffset>96520</wp:posOffset>
                </wp:positionV>
                <wp:extent cx="2115295" cy="1095375"/>
                <wp:effectExtent l="0" t="0" r="18415" b="28575"/>
                <wp:wrapNone/>
                <wp:docPr id="47" name="Rectangle 47"/>
                <wp:cNvGraphicFramePr/>
                <a:graphic xmlns:a="http://schemas.openxmlformats.org/drawingml/2006/main">
                  <a:graphicData uri="http://schemas.microsoft.com/office/word/2010/wordprocessingShape">
                    <wps:wsp>
                      <wps:cNvSpPr/>
                      <wps:spPr>
                        <a:xfrm>
                          <a:off x="0" y="0"/>
                          <a:ext cx="2115295" cy="10953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rect style="position:absolute;margin-left:307.05pt;margin-top:7.6pt;width:166.55pt;height:86.25pt;z-index:251697152;visibility:visible;mso-wrap-style:square;mso-wrap-distance-left:9pt;mso-wrap-distance-top:0;mso-wrap-distance-right:9pt;mso-wrap-distance-bottom:0;mso-position-horizontal:absolute;mso-position-horizontal-relative:text;mso-position-vertical:absolute;mso-position-vertical-relative:text;v-text-anchor:middle" id="Rectangle 47" o:spid="_x0000_s1026" strokecolor="#1f4d78 [1604]" strokeweight="1pt" filled="f"/>
            </w:pict>
          </mc:Fallback>
        </mc:AlternateContent>
      </w:r>
      <w:r>
        <w:rPr>
          <w:color w:val="000000" w:themeColor="text1"/>
          <w:sz w:val="28"/>
        </w:rPr>
        <w:t xml:space="preserve"> rồi viết tiếp vào chỗ chấm:</w:t>
      </w:r>
    </w:p>
    <w:p w:rsidR="009B5254" w:rsidRDefault="009B5254" w:rsidP="000176FB">
      <w:pPr>
        <w:rPr>
          <w:color w:val="000000" w:themeColor="text1"/>
          <w:sz w:val="28"/>
        </w:rPr>
      </w:pPr>
    </w:p>
    <w:p w:rsidR="001146F5" w:rsidRDefault="001146F5" w:rsidP="000176FB">
      <w:pPr>
        <w:rPr>
          <w:color w:val="000000" w:themeColor="text1"/>
          <w:sz w:val="28"/>
        </w:rPr>
      </w:pPr>
      <w:r>
        <w:rPr>
          <w:color w:val="000000" w:themeColor="text1"/>
          <w:sz w:val="28"/>
        </w:rPr>
        <w:t>Chu vi hình chữ nhật ABCD là: ……….</w:t>
      </w:r>
    </w:p>
    <w:p w:rsidR="000176FB" w:rsidRDefault="000176FB" w:rsidP="000176FB">
      <w:pPr>
        <w:rPr>
          <w:color w:val="000000" w:themeColor="text1"/>
          <w:sz w:val="28"/>
        </w:rPr>
      </w:pPr>
    </w:p>
    <w:p w:rsidR="000176FB" w:rsidRDefault="000176FB" w:rsidP="000176FB">
      <w:pPr>
        <w:rPr>
          <w:color w:val="000000" w:themeColor="text1"/>
          <w:sz w:val="28"/>
        </w:rPr>
      </w:pPr>
    </w:p>
    <w:p w:rsidR="000176FB" w:rsidRDefault="009B5254" w:rsidP="000176FB">
      <w:pPr>
        <w:rPr>
          <w:color w:val="000000" w:themeColor="text1"/>
          <w:sz w:val="28"/>
        </w:rPr>
      </w:pPr>
      <w:r w:rsidRPr="002D1798">
        <w:rPr>
          <w:b/>
          <w:color w:val="00B0F0"/>
          <w:sz w:val="28"/>
        </w:rPr>
        <w:lastRenderedPageBreak/>
        <w:t>Bài 3.</w:t>
      </w:r>
      <w:r w:rsidRPr="002D1798">
        <w:rPr>
          <w:color w:val="00B0F0"/>
          <w:sz w:val="28"/>
        </w:rPr>
        <w:t xml:space="preserve"> </w:t>
      </w:r>
      <w:r w:rsidR="001B4F0E">
        <w:rPr>
          <w:color w:val="000000" w:themeColor="text1"/>
          <w:sz w:val="28"/>
        </w:rPr>
        <w:t>An cân nặng 35kg, Bình cân nặng 32kg. Hỏi Bình nhẹ hơn An bao nhiêu ki – lô –</w:t>
      </w:r>
      <w:proofErr w:type="gramStart"/>
      <w:r w:rsidR="001B4F0E">
        <w:rPr>
          <w:color w:val="000000" w:themeColor="text1"/>
          <w:sz w:val="28"/>
        </w:rPr>
        <w:t>gam ?</w:t>
      </w:r>
      <w:proofErr w:type="gramEnd"/>
    </w:p>
    <w:p w:rsidR="001B4F0E" w:rsidRDefault="001B4F0E" w:rsidP="001B4F0E">
      <w:pPr>
        <w:jc w:val="center"/>
        <w:rPr>
          <w:color w:val="000000" w:themeColor="text1"/>
          <w:sz w:val="28"/>
        </w:rPr>
      </w:pPr>
      <w:r>
        <w:rPr>
          <w:color w:val="000000" w:themeColor="text1"/>
          <w:sz w:val="28"/>
        </w:rPr>
        <w:t>Bài giải</w:t>
      </w:r>
    </w:p>
    <w:p w:rsidR="001B4F0E" w:rsidRDefault="001B4F0E" w:rsidP="001B4F0E">
      <w:pPr>
        <w:rPr>
          <w:color w:val="000000" w:themeColor="text1"/>
          <w:sz w:val="28"/>
        </w:rPr>
      </w:pPr>
      <w:r>
        <w:rPr>
          <w:color w:val="000000" w:themeColor="text1"/>
          <w:sz w:val="28"/>
        </w:rPr>
        <w:t>…………………………………………………………………………………………</w:t>
      </w:r>
    </w:p>
    <w:p w:rsidR="001B4F0E" w:rsidRDefault="001B4F0E" w:rsidP="001B4F0E">
      <w:pPr>
        <w:rPr>
          <w:color w:val="000000" w:themeColor="text1"/>
          <w:sz w:val="28"/>
        </w:rPr>
      </w:pPr>
      <w:r>
        <w:rPr>
          <w:color w:val="000000" w:themeColor="text1"/>
          <w:sz w:val="28"/>
        </w:rPr>
        <w:t>…………………………………………………………………………………………</w:t>
      </w:r>
    </w:p>
    <w:p w:rsidR="001B4F0E" w:rsidRDefault="001B4F0E" w:rsidP="001B4F0E">
      <w:pPr>
        <w:rPr>
          <w:color w:val="000000" w:themeColor="text1"/>
          <w:sz w:val="28"/>
        </w:rPr>
      </w:pPr>
      <w:r>
        <w:rPr>
          <w:color w:val="000000" w:themeColor="text1"/>
          <w:sz w:val="28"/>
        </w:rPr>
        <w:t>…………………………………………………………………………………………</w:t>
      </w:r>
    </w:p>
    <w:p w:rsidR="000176FB" w:rsidRDefault="001B4F0E" w:rsidP="000176FB">
      <w:pPr>
        <w:rPr>
          <w:color w:val="000000" w:themeColor="text1"/>
          <w:sz w:val="28"/>
        </w:rPr>
      </w:pPr>
      <w:r w:rsidRPr="002D1798">
        <w:rPr>
          <w:b/>
          <w:color w:val="00B0F0"/>
          <w:sz w:val="28"/>
        </w:rPr>
        <w:t>Bài 4.</w:t>
      </w:r>
      <w:r w:rsidRPr="002D1798">
        <w:rPr>
          <w:color w:val="00B0F0"/>
          <w:sz w:val="28"/>
        </w:rPr>
        <w:t xml:space="preserve"> </w:t>
      </w:r>
      <w:r>
        <w:rPr>
          <w:color w:val="000000" w:themeColor="text1"/>
          <w:sz w:val="28"/>
        </w:rPr>
        <w:t>Một cửa hàng ngày thứ nhất bán được 735 lít xăng, ngày thứ hai bán được ít hơn ngày thứ nhất 151 lít xăng. Hỏi ngày thứ hai cửa hàng bán được bao nhiêu lít xăng?</w:t>
      </w:r>
    </w:p>
    <w:p w:rsidR="001B4F0E" w:rsidRDefault="001B4F0E" w:rsidP="001B4F0E">
      <w:pPr>
        <w:jc w:val="center"/>
        <w:rPr>
          <w:color w:val="000000" w:themeColor="text1"/>
          <w:sz w:val="28"/>
        </w:rPr>
      </w:pPr>
      <w:r>
        <w:rPr>
          <w:color w:val="000000" w:themeColor="text1"/>
          <w:sz w:val="28"/>
        </w:rPr>
        <w:t>Bài giải</w:t>
      </w:r>
    </w:p>
    <w:p w:rsidR="001B4F0E" w:rsidRDefault="001B4F0E" w:rsidP="001B4F0E">
      <w:pPr>
        <w:rPr>
          <w:color w:val="000000" w:themeColor="text1"/>
          <w:sz w:val="28"/>
        </w:rPr>
      </w:pPr>
      <w:r>
        <w:rPr>
          <w:color w:val="000000" w:themeColor="text1"/>
          <w:sz w:val="28"/>
        </w:rPr>
        <w:t>…………………………………………………………………………………………</w:t>
      </w:r>
    </w:p>
    <w:p w:rsidR="001B4F0E" w:rsidRDefault="001B4F0E" w:rsidP="001B4F0E">
      <w:pPr>
        <w:rPr>
          <w:color w:val="000000" w:themeColor="text1"/>
          <w:sz w:val="28"/>
        </w:rPr>
      </w:pPr>
      <w:r>
        <w:rPr>
          <w:color w:val="000000" w:themeColor="text1"/>
          <w:sz w:val="28"/>
        </w:rPr>
        <w:t>…………………………………………………………………………………………</w:t>
      </w:r>
    </w:p>
    <w:p w:rsidR="001B4F0E" w:rsidRDefault="001B4F0E" w:rsidP="001B4F0E">
      <w:pPr>
        <w:rPr>
          <w:color w:val="000000" w:themeColor="text1"/>
          <w:sz w:val="28"/>
        </w:rPr>
      </w:pPr>
      <w:r>
        <w:rPr>
          <w:color w:val="000000" w:themeColor="text1"/>
          <w:sz w:val="28"/>
        </w:rPr>
        <w:t>…………………………………………………………………………………………</w:t>
      </w:r>
    </w:p>
    <w:p w:rsidR="001B4F0E" w:rsidRDefault="001B4F0E" w:rsidP="001B4F0E">
      <w:pPr>
        <w:rPr>
          <w:color w:val="000000" w:themeColor="text1"/>
          <w:sz w:val="28"/>
        </w:rPr>
      </w:pPr>
      <w:r w:rsidRPr="002D1798">
        <w:rPr>
          <w:b/>
          <w:color w:val="00B0F0"/>
          <w:sz w:val="28"/>
        </w:rPr>
        <w:t>Bài 5.</w:t>
      </w:r>
      <w:r w:rsidRPr="002D1798">
        <w:rPr>
          <w:color w:val="00B0F0"/>
          <w:sz w:val="28"/>
        </w:rPr>
        <w:t xml:space="preserve"> </w:t>
      </w:r>
      <w:r>
        <w:rPr>
          <w:color w:val="000000" w:themeColor="text1"/>
          <w:sz w:val="28"/>
        </w:rPr>
        <w:t xml:space="preserve">Khoanh vào </w:t>
      </w:r>
      <w:r w:rsidRPr="001B4F0E">
        <w:rPr>
          <w:color w:val="000000" w:themeColor="text1"/>
          <w:position w:val="-26"/>
          <w:sz w:val="28"/>
        </w:rPr>
        <w:object w:dxaOrig="260" w:dyaOrig="700">
          <v:shape id="_x0000_i1026" type="#_x0000_t75" style="width:12.75pt;height:35.25pt" o:ole="">
            <v:imagedata r:id="rId7" o:title=""/>
          </v:shape>
          <o:OLEObject Type="Embed" ProgID="Equation.DSMT4" ShapeID="_x0000_i1026" DrawAspect="Content" ObjectID="_1628073357" r:id="rId8"/>
        </w:object>
      </w:r>
      <w:r>
        <w:rPr>
          <w:color w:val="000000" w:themeColor="text1"/>
          <w:sz w:val="28"/>
        </w:rPr>
        <w:t xml:space="preserve"> số bàn tay, </w:t>
      </w:r>
      <w:r w:rsidRPr="001B4F0E">
        <w:rPr>
          <w:color w:val="000000" w:themeColor="text1"/>
          <w:position w:val="-28"/>
          <w:sz w:val="28"/>
        </w:rPr>
        <w:object w:dxaOrig="240" w:dyaOrig="720">
          <v:shape id="_x0000_i1027" type="#_x0000_t75" style="width:12pt;height:36pt" o:ole="">
            <v:imagedata r:id="rId9" o:title=""/>
          </v:shape>
          <o:OLEObject Type="Embed" ProgID="Equation.DSMT4" ShapeID="_x0000_i1027" DrawAspect="Content" ObjectID="_1628073358" r:id="rId10"/>
        </w:object>
      </w:r>
      <w:r>
        <w:rPr>
          <w:color w:val="000000" w:themeColor="text1"/>
          <w:sz w:val="28"/>
        </w:rPr>
        <w:t xml:space="preserve"> chiếc</w:t>
      </w:r>
      <w:r w:rsidR="007033B1">
        <w:rPr>
          <w:color w:val="000000" w:themeColor="text1"/>
          <w:sz w:val="28"/>
        </w:rPr>
        <w:t xml:space="preserve"> đồng hồ</w:t>
      </w:r>
    </w:p>
    <w:p w:rsidR="001B4F0E" w:rsidRDefault="001B4F0E" w:rsidP="001B4F0E">
      <w:pPr>
        <w:rPr>
          <w:color w:val="000000" w:themeColor="text1"/>
          <w:sz w:val="28"/>
        </w:rPr>
      </w:pPr>
      <w:r>
        <w:rPr>
          <w:noProof/>
          <w:color w:val="000000" w:themeColor="text1"/>
          <w:sz w:val="28"/>
        </w:rPr>
        <mc:AlternateContent>
          <mc:Choice Requires="wps">
            <w:drawing>
              <wp:anchor distT="0" distB="0" distL="114300" distR="114300" simplePos="0" relativeHeight="251715584" behindDoc="0" locked="0" layoutInCell="1" allowOverlap="1">
                <wp:simplePos x="0" y="0"/>
                <wp:positionH relativeFrom="column">
                  <wp:posOffset>3679825</wp:posOffset>
                </wp:positionH>
                <wp:positionV relativeFrom="paragraph">
                  <wp:posOffset>146685</wp:posOffset>
                </wp:positionV>
                <wp:extent cx="2428875" cy="1390650"/>
                <wp:effectExtent l="0" t="0" r="28575" b="19050"/>
                <wp:wrapNone/>
                <wp:docPr id="82" name="Text Box 82"/>
                <wp:cNvGraphicFramePr/>
                <a:graphic xmlns:a="http://schemas.openxmlformats.org/drawingml/2006/main">
                  <a:graphicData uri="http://schemas.microsoft.com/office/word/2010/wordprocessingShape">
                    <wps:wsp>
                      <wps:cNvSpPr txBox="1"/>
                      <wps:spPr>
                        <a:xfrm>
                          <a:off x="0" y="0"/>
                          <a:ext cx="2428875" cy="1390650"/>
                        </a:xfrm>
                        <a:prstGeom prst="rect">
                          <a:avLst/>
                        </a:prstGeom>
                        <a:solidFill>
                          <a:schemeClr val="accent1">
                            <a:lumMod val="20000"/>
                            <a:lumOff val="8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pPr>
                              <w:rPr>
                                <w:sz w:val="96"/>
                              </w:rPr>
                            </w:pPr>
                            <w:r w:rsidRPr="001B4F0E">
                              <w:rPr>
                                <w:sz w:val="96"/>
                              </w:rPr>
                              <w:sym w:font="Wingdings 2" w:char="F089"/>
                            </w:r>
                            <w:r>
                              <w:rPr>
                                <w:sz w:val="96"/>
                              </w:rPr>
                              <w:t xml:space="preserve">  </w:t>
                            </w:r>
                            <w:r w:rsidRPr="001B4F0E">
                              <w:rPr>
                                <w:sz w:val="96"/>
                              </w:rPr>
                              <w:sym w:font="Wingdings 2" w:char="F089"/>
                            </w:r>
                            <w:r>
                              <w:rPr>
                                <w:sz w:val="96"/>
                              </w:rPr>
                              <w:t xml:space="preserve">  </w:t>
                            </w:r>
                            <w:r w:rsidRPr="001B4F0E">
                              <w:rPr>
                                <w:sz w:val="96"/>
                              </w:rPr>
                              <w:sym w:font="Wingdings 2" w:char="F089"/>
                            </w:r>
                          </w:p>
                          <w:p w:rsidR="003557E5" w:rsidRPr="001B4F0E" w:rsidRDefault="003557E5" w:rsidP="007033B1">
                            <w:pPr>
                              <w:rPr>
                                <w:sz w:val="96"/>
                              </w:rPr>
                            </w:pPr>
                            <w:r w:rsidRPr="001B4F0E">
                              <w:rPr>
                                <w:sz w:val="96"/>
                              </w:rPr>
                              <w:sym w:font="Wingdings 2" w:char="F089"/>
                            </w:r>
                            <w:r>
                              <w:rPr>
                                <w:sz w:val="96"/>
                              </w:rPr>
                              <w:t xml:space="preserve">  </w:t>
                            </w:r>
                            <w:r w:rsidRPr="001B4F0E">
                              <w:rPr>
                                <w:sz w:val="96"/>
                              </w:rPr>
                              <w:sym w:font="Wingdings 2" w:char="F089"/>
                            </w:r>
                            <w:r>
                              <w:rPr>
                                <w:sz w:val="96"/>
                              </w:rPr>
                              <w:t xml:space="preserve">  </w:t>
                            </w:r>
                            <w:r w:rsidRPr="001B4F0E">
                              <w:rPr>
                                <w:sz w:val="96"/>
                              </w:rPr>
                              <w:sym w:font="Wingdings 2" w:char="F089"/>
                            </w:r>
                          </w:p>
                          <w:p w:rsidR="003557E5" w:rsidRPr="001B4F0E" w:rsidRDefault="003557E5">
                            <w:pPr>
                              <w:rPr>
                                <w:sz w:val="9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" type="#_x0000_t202" style="position:absolute;margin-left:289.75pt;margin-top:11.55pt;width:191.25pt;height:109.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82" o:spid="_x0000_s1052" strokeweight=".5pt" fillcolor="#deeaf6 [660]">
                <v:textbox>
                  <w:txbxContent>
                    <w:p w:rsidR="003557E5" w:rsidRDefault="003557E5">
                      <w:pPr>
                        <w:rPr>
                          <w:sz w:val="96"/>
                        </w:rPr>
                      </w:pPr>
                      <w:r w:rsidRPr="001B4F0E">
                        <w:rPr>
                          <w:sz w:val="96"/>
                        </w:rPr>
                        <w:sym w:font="Wingdings 2" w:char="F089"/>
                      </w:r>
                      <w:r>
                        <w:rPr>
                          <w:sz w:val="96"/>
                        </w:rPr>
                        <w:t xml:space="preserve">  </w:t>
                      </w:r>
                      <w:r w:rsidRPr="001B4F0E">
                        <w:rPr>
                          <w:sz w:val="96"/>
                        </w:rPr>
                        <w:sym w:font="Wingdings 2" w:char="F089"/>
                      </w:r>
                      <w:r>
                        <w:rPr>
                          <w:sz w:val="96"/>
                        </w:rPr>
                        <w:t xml:space="preserve">  </w:t>
                      </w:r>
                      <w:r w:rsidRPr="001B4F0E">
                        <w:rPr>
                          <w:sz w:val="96"/>
                        </w:rPr>
                        <w:sym w:font="Wingdings 2" w:char="F089"/>
                      </w:r>
                    </w:p>
                    <w:p w:rsidRPr="001B4F0E" w:rsidR="003557E5" w:rsidP="007033B1" w:rsidRDefault="003557E5">
                      <w:pPr>
                        <w:rPr>
                          <w:sz w:val="96"/>
                        </w:rPr>
                      </w:pPr>
                      <w:r w:rsidRPr="001B4F0E">
                        <w:rPr>
                          <w:sz w:val="96"/>
                        </w:rPr>
                        <w:sym w:font="Wingdings 2" w:char="F089"/>
                      </w:r>
                      <w:r>
                        <w:rPr>
                          <w:sz w:val="96"/>
                        </w:rPr>
                        <w:t xml:space="preserve">  </w:t>
                      </w:r>
                      <w:r w:rsidRPr="001B4F0E">
                        <w:rPr>
                          <w:sz w:val="96"/>
                        </w:rPr>
                        <w:sym w:font="Wingdings 2" w:char="F089"/>
                      </w:r>
                      <w:r>
                        <w:rPr>
                          <w:sz w:val="96"/>
                        </w:rPr>
                        <w:t xml:space="preserve">  </w:t>
                      </w:r>
                      <w:r w:rsidRPr="001B4F0E">
                        <w:rPr>
                          <w:sz w:val="96"/>
                        </w:rPr>
                        <w:sym w:font="Wingdings 2" w:char="F089"/>
                      </w:r>
                    </w:p>
                    <w:p w:rsidRPr="001B4F0E" w:rsidR="003557E5" w:rsidRDefault="003557E5">
                      <w:pPr>
                        <w:rPr>
                          <w:sz w:val="96"/>
                        </w:rPr>
                      </w:pPr>
                    </w:p>
                  </w:txbxContent>
                </v:textbox>
              </v:shape>
            </w:pict>
          </mc:Fallback>
        </mc:AlternateContent>
      </w:r>
      <w:r>
        <w:rPr>
          <w:noProof/>
          <w:color w:val="000000" w:themeColor="text1"/>
          <w:sz w:val="28"/>
        </w:rPr>
        <mc:AlternateContent>
          <mc:Choice Requires="wps">
            <w:drawing>
              <wp:anchor distT="0" distB="0" distL="114300" distR="114300" simplePos="0" relativeHeight="251714560" behindDoc="0" locked="0" layoutInCell="1" allowOverlap="1">
                <wp:simplePos x="0" y="0"/>
                <wp:positionH relativeFrom="column">
                  <wp:posOffset>289560</wp:posOffset>
                </wp:positionH>
                <wp:positionV relativeFrom="paragraph">
                  <wp:posOffset>146685</wp:posOffset>
                </wp:positionV>
                <wp:extent cx="2466975" cy="1381125"/>
                <wp:effectExtent l="0" t="0" r="28575" b="28575"/>
                <wp:wrapNone/>
                <wp:docPr id="80" name="Text Box 80"/>
                <wp:cNvGraphicFramePr/>
                <a:graphic xmlns:a="http://schemas.openxmlformats.org/drawingml/2006/main">
                  <a:graphicData uri="http://schemas.microsoft.com/office/word/2010/wordprocessingShape">
                    <wps:wsp>
                      <wps:cNvSpPr txBox="1"/>
                      <wps:spPr>
                        <a:xfrm>
                          <a:off x="0" y="0"/>
                          <a:ext cx="2466975" cy="1381125"/>
                        </a:xfrm>
                        <a:prstGeom prst="rect">
                          <a:avLst/>
                        </a:prstGeom>
                        <a:solidFill>
                          <a:schemeClr val="accent1">
                            <a:lumMod val="20000"/>
                            <a:lumOff val="80000"/>
                          </a:schemeClr>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557E5" w:rsidRPr="001B4F0E" w:rsidRDefault="003557E5">
                            <w:pPr>
                              <w:rPr>
                                <w:sz w:val="36"/>
                              </w:rPr>
                            </w:pPr>
                            <w:r w:rsidRPr="001B4F0E">
                              <w:rPr>
                                <w:color w:val="000000" w:themeColor="text1"/>
                                <w:sz w:val="96"/>
                              </w:rPr>
                              <w:sym w:font="Wingdings 2" w:char="F04E"/>
                            </w:r>
                            <w:r>
                              <w:rPr>
                                <w:color w:val="000000" w:themeColor="text1"/>
                                <w:sz w:val="96"/>
                              </w:rPr>
                              <w:t xml:space="preserve">  </w:t>
                            </w:r>
                            <w:r w:rsidRPr="001B4F0E">
                              <w:rPr>
                                <w:color w:val="000000" w:themeColor="text1"/>
                                <w:sz w:val="96"/>
                              </w:rPr>
                              <w:sym w:font="Wingdings 2" w:char="F04E"/>
                            </w:r>
                            <w:r>
                              <w:rPr>
                                <w:color w:val="000000" w:themeColor="text1"/>
                                <w:sz w:val="96"/>
                              </w:rPr>
                              <w:t xml:space="preserve">  </w:t>
                            </w:r>
                            <w:r w:rsidRPr="001B4F0E">
                              <w:rPr>
                                <w:color w:val="000000" w:themeColor="text1"/>
                                <w:sz w:val="96"/>
                              </w:rPr>
                              <w:sym w:font="Wingdings 2" w:char="F04E"/>
                            </w:r>
                            <w:r>
                              <w:rPr>
                                <w:color w:val="000000" w:themeColor="text1"/>
                                <w:sz w:val="96"/>
                              </w:rPr>
                              <w:t xml:space="preserve"> </w:t>
                            </w:r>
                            <w:r w:rsidRPr="001B4F0E">
                              <w:rPr>
                                <w:color w:val="000000" w:themeColor="text1"/>
                                <w:sz w:val="96"/>
                              </w:rPr>
                              <w:sym w:font="Wingdings 2" w:char="F04E"/>
                            </w:r>
                            <w:r>
                              <w:rPr>
                                <w:color w:val="000000" w:themeColor="text1"/>
                                <w:sz w:val="96"/>
                              </w:rPr>
                              <w:t xml:space="preserve">  </w:t>
                            </w:r>
                            <w:r w:rsidRPr="001B4F0E">
                              <w:rPr>
                                <w:color w:val="000000" w:themeColor="text1"/>
                                <w:sz w:val="96"/>
                              </w:rPr>
                              <w:sym w:font="Wingdings 2" w:char="F04E"/>
                            </w:r>
                            <w:r>
                              <w:rPr>
                                <w:color w:val="000000" w:themeColor="text1"/>
                                <w:sz w:val="96"/>
                              </w:rPr>
                              <w:t xml:space="preserve">  </w:t>
                            </w:r>
                            <w:r w:rsidRPr="001B4F0E">
                              <w:rPr>
                                <w:color w:val="000000" w:themeColor="text1"/>
                                <w:sz w:val="96"/>
                              </w:rPr>
                              <w:sym w:font="Wingdings 2" w:char="F04E"/>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" type="#_x0000_t202" style="position:absolute;margin-left:22.8pt;margin-top:11.55pt;width:194.25pt;height:108.7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id="Text Box 80" o:spid="_x0000_s1053" strokeweight=".5pt" fillcolor="#deeaf6 [660]">
                <v:textbox>
                  <w:txbxContent>
                    <w:p w:rsidRPr="001B4F0E" w:rsidR="003557E5" w:rsidRDefault="003557E5">
                      <w:pPr>
                        <w:rPr>
                          <w:sz w:val="36"/>
                        </w:rPr>
                      </w:pPr>
                      <w:r w:rsidRPr="001B4F0E">
                        <w:rPr>
                          <w:color w:val="000000" w:themeColor="text1"/>
                          <w:sz w:val="96"/>
                        </w:rPr>
                        <w:sym w:font="Wingdings 2" w:char="F04E"/>
                      </w:r>
                      <w:r>
                        <w:rPr>
                          <w:color w:val="000000" w:themeColor="text1"/>
                          <w:sz w:val="96"/>
                        </w:rPr>
                        <w:t xml:space="preserve">  </w:t>
                      </w:r>
                      <w:r w:rsidRPr="001B4F0E">
                        <w:rPr>
                          <w:color w:val="000000" w:themeColor="text1"/>
                          <w:sz w:val="96"/>
                        </w:rPr>
                        <w:sym w:font="Wingdings 2" w:char="F04E"/>
                      </w:r>
                      <w:r>
                        <w:rPr>
                          <w:color w:val="000000" w:themeColor="text1"/>
                          <w:sz w:val="96"/>
                        </w:rPr>
                        <w:t xml:space="preserve">  </w:t>
                      </w:r>
                      <w:r w:rsidRPr="001B4F0E">
                        <w:rPr>
                          <w:color w:val="000000" w:themeColor="text1"/>
                          <w:sz w:val="96"/>
                        </w:rPr>
                        <w:sym w:font="Wingdings 2" w:char="F04E"/>
                      </w:r>
                      <w:r>
                        <w:rPr>
                          <w:color w:val="000000" w:themeColor="text1"/>
                          <w:sz w:val="96"/>
                        </w:rPr>
                        <w:t xml:space="preserve"> </w:t>
                      </w:r>
                      <w:r w:rsidRPr="001B4F0E">
                        <w:rPr>
                          <w:color w:val="000000" w:themeColor="text1"/>
                          <w:sz w:val="96"/>
                        </w:rPr>
                        <w:sym w:font="Wingdings 2" w:char="F04E"/>
                      </w:r>
                      <w:r>
                        <w:rPr>
                          <w:color w:val="000000" w:themeColor="text1"/>
                          <w:sz w:val="96"/>
                        </w:rPr>
                        <w:t xml:space="preserve">  </w:t>
                      </w:r>
                      <w:r w:rsidRPr="001B4F0E">
                        <w:rPr>
                          <w:color w:val="000000" w:themeColor="text1"/>
                          <w:sz w:val="96"/>
                        </w:rPr>
                        <w:sym w:font="Wingdings 2" w:char="F04E"/>
                      </w:r>
                      <w:r>
                        <w:rPr>
                          <w:color w:val="000000" w:themeColor="text1"/>
                          <w:sz w:val="96"/>
                        </w:rPr>
                        <w:t xml:space="preserve">  </w:t>
                      </w:r>
                      <w:r w:rsidRPr="001B4F0E">
                        <w:rPr>
                          <w:color w:val="000000" w:themeColor="text1"/>
                          <w:sz w:val="96"/>
                        </w:rPr>
                        <w:sym w:font="Wingdings 2" w:char="F04E"/>
                      </w:r>
                    </w:p>
                  </w:txbxContent>
                </v:textbox>
              </v:shape>
            </w:pict>
          </mc:Fallback>
        </mc:AlternateContent>
      </w:r>
    </w:p>
    <w:p w:rsidR="007033B1" w:rsidRDefault="000176FB" w:rsidP="000176FB">
      <w:pPr>
        <w:rPr>
          <w:color w:val="000000" w:themeColor="text1"/>
          <w:sz w:val="28"/>
        </w:rPr>
      </w:pPr>
      <w:r>
        <w:rPr>
          <w:color w:val="000000" w:themeColor="text1"/>
          <w:sz w:val="28"/>
        </w:rPr>
        <w:t xml:space="preserve">  </w:t>
      </w:r>
    </w:p>
    <w:p w:rsidR="007033B1" w:rsidRDefault="007033B1" w:rsidP="000176FB">
      <w:pPr>
        <w:rPr>
          <w:color w:val="000000" w:themeColor="text1"/>
          <w:sz w:val="28"/>
        </w:rPr>
      </w:pPr>
    </w:p>
    <w:p w:rsidR="007033B1" w:rsidRDefault="007033B1" w:rsidP="000176FB">
      <w:pPr>
        <w:rPr>
          <w:color w:val="000000" w:themeColor="text1"/>
          <w:sz w:val="28"/>
        </w:rPr>
      </w:pPr>
    </w:p>
    <w:p w:rsidR="007033B1" w:rsidRDefault="007033B1" w:rsidP="000176FB">
      <w:pPr>
        <w:rPr>
          <w:color w:val="000000" w:themeColor="text1"/>
          <w:sz w:val="28"/>
        </w:rPr>
      </w:pPr>
    </w:p>
    <w:p w:rsidR="007033B1" w:rsidRDefault="007033B1" w:rsidP="000176FB">
      <w:pPr>
        <w:rPr>
          <w:color w:val="000000" w:themeColor="text1"/>
          <w:sz w:val="28"/>
        </w:rPr>
      </w:pPr>
    </w:p>
    <w:p w:rsidR="007033B1" w:rsidRDefault="007033B1" w:rsidP="000176FB">
      <w:pPr>
        <w:rPr>
          <w:color w:val="000000" w:themeColor="text1"/>
          <w:sz w:val="28"/>
        </w:rPr>
      </w:pPr>
      <w:r w:rsidRPr="002D1798">
        <w:rPr>
          <w:b/>
          <w:color w:val="00B0F0"/>
          <w:sz w:val="28"/>
        </w:rPr>
        <w:t>Bài 6.</w:t>
      </w:r>
      <w:r w:rsidRPr="002D1798">
        <w:rPr>
          <w:color w:val="00B0F0"/>
          <w:sz w:val="28"/>
        </w:rPr>
        <w:t xml:space="preserve"> </w:t>
      </w:r>
      <w:r>
        <w:rPr>
          <w:color w:val="000000" w:themeColor="text1"/>
          <w:sz w:val="28"/>
        </w:rPr>
        <w:t xml:space="preserve">Viết tiếp vào chỗ chấm cho thích hợp </w:t>
      </w:r>
    </w:p>
    <w:p w:rsidR="007033B1" w:rsidRDefault="002D1798" w:rsidP="000176FB">
      <w:pPr>
        <w:rPr>
          <w:color w:val="000000" w:themeColor="text1"/>
          <w:sz w:val="28"/>
        </w:rPr>
      </w:pPr>
      <w:r>
        <w:rPr>
          <w:noProof/>
          <w:color w:val="000000" w:themeColor="text1"/>
          <w:sz w:val="28"/>
        </w:rPr>
        <mc:AlternateContent>
          <mc:Choice Requires="wpg">
            <w:drawing>
              <wp:anchor distT="0" distB="0" distL="114300" distR="114300" simplePos="0" relativeHeight="251755520" behindDoc="0" locked="0" layoutInCell="1" allowOverlap="1">
                <wp:simplePos x="0" y="0"/>
                <wp:positionH relativeFrom="column">
                  <wp:posOffset>1642966</wp:posOffset>
                </wp:positionH>
                <wp:positionV relativeFrom="paragraph">
                  <wp:posOffset>131787</wp:posOffset>
                </wp:positionV>
                <wp:extent cx="1677035" cy="1329690"/>
                <wp:effectExtent l="0" t="0" r="0" b="3810"/>
                <wp:wrapNone/>
                <wp:docPr id="408" name="Group 408"/>
                <wp:cNvGraphicFramePr/>
                <a:graphic xmlns:a="http://schemas.openxmlformats.org/drawingml/2006/main">
                  <a:graphicData uri="http://schemas.microsoft.com/office/word/2010/wordprocessingGroup">
                    <wpg:wgp>
                      <wpg:cNvGrpSpPr/>
                      <wpg:grpSpPr>
                        <a:xfrm>
                          <a:off x="0" y="0"/>
                          <a:ext cx="1677035" cy="1329690"/>
                          <a:chOff x="0" y="0"/>
                          <a:chExt cx="1677037" cy="1329805"/>
                        </a:xfrm>
                      </wpg:grpSpPr>
                      <wpg:grpSp>
                        <wpg:cNvPr id="374" name="Group 374"/>
                        <wpg:cNvGrpSpPr/>
                        <wpg:grpSpPr>
                          <a:xfrm>
                            <a:off x="0" y="0"/>
                            <a:ext cx="1677037" cy="1329805"/>
                            <a:chOff x="0" y="0"/>
                            <a:chExt cx="1763340" cy="1483873"/>
                          </a:xfrm>
                        </wpg:grpSpPr>
                        <wps:wsp>
                          <wps:cNvPr id="375" name="Oval 375"/>
                          <wps:cNvSpPr/>
                          <wps:spPr>
                            <a:xfrm>
                              <a:off x="76200" y="19050"/>
                              <a:ext cx="1488332" cy="1381328"/>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6" name="Text Box 376"/>
                          <wps:cNvSpPr txBox="1"/>
                          <wps:spPr>
                            <a:xfrm>
                              <a:off x="619125" y="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D34B74">
                                <w: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7" name="Text Box 377"/>
                          <wps:cNvSpPr txBox="1"/>
                          <wps:spPr>
                            <a:xfrm>
                              <a:off x="666750" y="112395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D34B74">
                                <w:r>
                                  <w:t xml:space="preserve"> 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8" name="Text Box 378"/>
                          <wps:cNvSpPr txBox="1"/>
                          <wps:spPr>
                            <a:xfrm>
                              <a:off x="1247775" y="552450"/>
                              <a:ext cx="515565" cy="75875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D34B74">
                                <w:r>
                                  <w:t xml:space="preserve">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9" name="Text Box 379"/>
                          <wps:cNvSpPr txBox="1"/>
                          <wps:spPr>
                            <a:xfrm>
                              <a:off x="0" y="55245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D34B74">
                                <w:r>
                                  <w:t xml:space="preserve"> 9</w:t>
                                </w:r>
                                <w:r w:rsidRPr="009549CE">
                                  <w:rPr>
                                    <w:noProof/>
                                  </w:rPr>
                                  <w:drawing>
                                    <wp:inline distT="0" distB="0" distL="0" distR="0" wp14:anchorId="17F75DFF" wp14:editId="07DDD150">
                                      <wp:extent cx="238760" cy="200856"/>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8760" cy="20085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0" name="Text Box 380"/>
                          <wps:cNvSpPr txBox="1"/>
                          <wps:spPr>
                            <a:xfrm>
                              <a:off x="962025" y="66675"/>
                              <a:ext cx="379378" cy="29131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D34B74">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1" name="Text Box 381"/>
                          <wps:cNvSpPr txBox="1"/>
                          <wps:spPr>
                            <a:xfrm>
                              <a:off x="1162050" y="285750"/>
                              <a:ext cx="515539" cy="27237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D34B74">
                                <w:r>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2" name="Text Box 382"/>
                          <wps:cNvSpPr txBox="1"/>
                          <wps:spPr>
                            <a:xfrm>
                              <a:off x="1171575" y="885825"/>
                              <a:ext cx="388580" cy="3496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D34B74">
                                <w:r>
                                  <w:t xml:space="preserve">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3" name="Text Box 383"/>
                          <wps:cNvSpPr txBox="1"/>
                          <wps:spPr>
                            <a:xfrm>
                              <a:off x="962025" y="105727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D34B74">
                                <w:r>
                                  <w:t xml:space="preserve"> 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4" name="Text Box 384"/>
                          <wps:cNvSpPr txBox="1"/>
                          <wps:spPr>
                            <a:xfrm>
                              <a:off x="361950" y="107632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D34B74">
                                <w:r>
                                  <w:t xml:space="preserve"> 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5" name="Text Box 385"/>
                          <wps:cNvSpPr txBox="1"/>
                          <wps:spPr>
                            <a:xfrm>
                              <a:off x="104775" y="87630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D34B74">
                                <w:r>
                                  <w:t xml:space="preserve"> 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6" name="Text Box 386"/>
                          <wps:cNvSpPr txBox="1"/>
                          <wps:spPr>
                            <a:xfrm>
                              <a:off x="66675" y="29527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D34B74">
                                <w:r>
                                  <w:t xml:space="preserve"> 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7" name="Text Box 387"/>
                          <wps:cNvSpPr txBox="1"/>
                          <wps:spPr>
                            <a:xfrm>
                              <a:off x="238125" y="8572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D34B74">
                                <w:r>
                                  <w:t xml:space="preserve"> 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8" name="Straight Arrow Connector 388"/>
                          <wps:cNvCnPr/>
                          <wps:spPr>
                            <a:xfrm flipH="1">
                              <a:off x="554397" y="671794"/>
                              <a:ext cx="267220" cy="25204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390" name="Straight Arrow Connector 390"/>
                        <wps:cNvCnPr/>
                        <wps:spPr>
                          <a:xfrm flipH="1" flipV="1">
                            <a:off x="409575" y="428625"/>
                            <a:ext cx="364456" cy="18061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group coordsize="16770,13298" style="position:absolute;margin-left:129.35pt;margin-top:10.4pt;width:132.05pt;height:104.7pt;z-index:251755520" id="Group 408" o:spid="_x0000_s1054">
                <v:group coordsize="17633,14838" style="position:absolute;width:16770;height:13298" id="Group 374" o:spid="_x0000_s1055">
                  <v:oval strokecolor="#1f4d78 [1604]" strokeweight="1pt" fillcolor="white [3212]" style="position:absolute;left:762;top:190;width:14883;height:13813;visibility:visible;mso-wrap-style:square;v-text-anchor:middle" id="Oval 375" o:spid="_x0000_s1056">
                    <v:stroke joinstyle="miter"/>
                  </v:oval>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" type="#_x0000_t202" style="position:absolute;left:6191;width:4280;height:3599;visibility:visible;mso-wrap-style:square;v-text-anchor:top" id="Text Box 376" o:spid="_x0000_s1057" stroked="f" strokeweight=".5pt" filled="f">
                    <v:textbox>
                      <w:txbxContent>
                        <w:p w:rsidR="003557E5" w:rsidP="00D34B74" w:rsidRDefault="003557E5">
                          <w:r>
                            <w:t>12</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" type="#_x0000_t202" style="position:absolute;left:6667;top:11239;width:4280;height:3599;visibility:visible;mso-wrap-style:square;v-text-anchor:top" id="Text Box 377" o:spid="_x0000_s1058" stroked="f" strokeweight=".5pt" filled="f">
                    <v:textbox>
                      <w:txbxContent>
                        <w:p w:rsidR="003557E5" w:rsidP="00D34B74" w:rsidRDefault="003557E5">
                          <w:r>
                            <w:t xml:space="preserve"> 6</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" type="#_x0000_t202" style="position:absolute;left:12477;top:5524;width:5156;height:7588;visibility:visible;mso-wrap-style:square;v-text-anchor:top" id="Text Box 378" o:spid="_x0000_s1059" stroked="f" strokeweight=".5pt" filled="f">
                    <v:textbox>
                      <w:txbxContent>
                        <w:p w:rsidR="003557E5" w:rsidP="00D34B74" w:rsidRDefault="003557E5">
                          <w:r>
                            <w:t xml:space="preserve"> 3</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" type="#_x0000_t202" style="position:absolute;top:5524;width:4280;height:3599;visibility:visible;mso-wrap-style:square;v-text-anchor:top" id="Text Box 379" o:spid="_x0000_s1060" stroked="f" strokeweight=".5pt" filled="f">
                    <v:textbox>
                      <w:txbxContent>
                        <w:p w:rsidR="003557E5" w:rsidP="00D34B74" w:rsidRDefault="003557E5">
                          <w:r>
                            <w:t xml:space="preserve"> 9</w:t>
                          </w:r>
                          <w:r w:rsidRPr="009549CE">
                            <w:rPr>
                              <w:noProof/>
                            </w:rPr>
                            <w:drawing>
                              <wp:inline distT="0" distB="0" distL="0" distR="0">
                                <wp:extent cx="238760" cy="200856"/>
                                <wp:effectExtent l="0" t="0" r="0" b="0"/>
                                <wp:docPr id="389" name="Picture 389"/>
                                <wp:cNvGraphicFramePr>
                                  <a:graphicFrameLocks noChangeAspect="true"/>
                                </wp:cNvGraphicFramePr>
                                <a:graphic>
                                  <a:graphicData uri="http://schemas.openxmlformats.org/drawingml/2006/picture">
                                    <pic:pic>
                                      <pic:nvPicPr>
                                        <pic:cNvPr id="0" name="Picture 11"/>
                                        <pic:cNvPicPr>
                                          <a:picLocks noChangeAspect="true" noChangeArrowheads="true"/>
                                        </pic:cNvPicPr>
                                      </pic:nvPicPr>
                                      <pic:blipFill>
                                        <a:blip r:embed="rId12">
                                          <a:extLst>
                                            <a:ext uri="{28A0092B-C50C-407E-A947-70E740481C1C}">
                                              <a14:useLocalDpi xmlns:a14="http://schemas.microsoft.com/office/drawing/2010/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wpc="http://schemas.microsoft.com/office/word/2010/wordprocessingCanvas" xmlns:wpi="http://schemas.microsoft.com/office/word/2010/wordprocessingInk" val="0"/>
                                            </a:ext>
                                          </a:extLst>
                                        </a:blip>
                                        <a:srcRect/>
                                        <a:stretch>
                                          <a:fillRect/>
                                        </a:stretch>
                                      </pic:blipFill>
                                      <pic:spPr bwMode="auto">
                                        <a:xfrm>
                                          <a:off x="0" y="0"/>
                                          <a:ext cx="238760" cy="200856"/>
                                        </a:xfrm>
                                        <a:prstGeom prst="rect">
                                          <a:avLst/>
                                        </a:prstGeom>
                                        <a:noFill/>
                                        <a:ln>
                                          <a:noFill/>
                                        </a:ln>
                                      </pic:spPr>
                                    </pic:pic>
                                  </a:graphicData>
                                </a:graphic>
                              </wp:inline>
                            </w:drawing>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" type="#_x0000_t202" style="position:absolute;left:9620;top:666;width:3794;height:2913;visibility:visible;mso-wrap-style:square;v-text-anchor:top" id="Text Box 380" o:spid="_x0000_s1061" stroked="f" strokeweight=".5pt" filled="f">
                    <v:textbox>
                      <w:txbxContent>
                        <w:p w:rsidR="003557E5" w:rsidP="00D34B74" w:rsidRDefault="003557E5">
                          <w:r>
                            <w:t xml:space="preserve"> 1</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" type="#_x0000_t202" style="position:absolute;left:11620;top:2857;width:5155;height:2724;visibility:visible;mso-wrap-style:square;v-text-anchor:top" id="Text Box 381" o:spid="_x0000_s1062" stroked="f" strokeweight=".5pt" filled="f">
                    <v:textbox>
                      <w:txbxContent>
                        <w:p w:rsidR="003557E5" w:rsidP="00D34B74" w:rsidRDefault="003557E5">
                          <w:r>
                            <w:t xml:space="preserve"> 2</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" type="#_x0000_t202" style="position:absolute;left:11715;top:8858;width:3886;height:3497;visibility:visible;mso-wrap-style:square;v-text-anchor:top" id="Text Box 382" o:spid="_x0000_s1063" stroked="f" strokeweight=".5pt" filled="f">
                    <v:textbox>
                      <w:txbxContent>
                        <w:p w:rsidR="003557E5" w:rsidP="00D34B74" w:rsidRDefault="003557E5">
                          <w:r>
                            <w:t xml:space="preserve"> 4</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" type="#_x0000_t202" style="position:absolute;left:9620;top:10572;width:4280;height:3599;visibility:visible;mso-wrap-style:square;v-text-anchor:top" id="Text Box 383" o:spid="_x0000_s1064" stroked="f" strokeweight=".5pt" filled="f">
                    <v:textbox>
                      <w:txbxContent>
                        <w:p w:rsidR="003557E5" w:rsidP="00D34B74" w:rsidRDefault="003557E5">
                          <w:r>
                            <w:t xml:space="preserve"> 5</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" type="#_x0000_t202" style="position:absolute;left:3619;top:10763;width:4280;height:3599;visibility:visible;mso-wrap-style:square;v-text-anchor:top" id="Text Box 384" o:spid="_x0000_s1065" stroked="f" strokeweight=".5pt" filled="f">
                    <v:textbox>
                      <w:txbxContent>
                        <w:p w:rsidR="003557E5" w:rsidP="00D34B74" w:rsidRDefault="003557E5">
                          <w:r>
                            <w:t xml:space="preserve"> 7</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" type="#_x0000_t202" style="position:absolute;left:1047;top:8763;width:4280;height:3599;visibility:visible;mso-wrap-style:square;v-text-anchor:top" id="Text Box 385" o:spid="_x0000_s1066" stroked="f" strokeweight=".5pt" filled="f">
                    <v:textbox>
                      <w:txbxContent>
                        <w:p w:rsidR="003557E5" w:rsidP="00D34B74" w:rsidRDefault="003557E5">
                          <w:r>
                            <w:t xml:space="preserve"> 8</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" type="#_x0000_t202" style="position:absolute;left:666;top:2952;width:4280;height:3599;visibility:visible;mso-wrap-style:square;v-text-anchor:top" id="Text Box 386" o:spid="_x0000_s1067" stroked="f" strokeweight=".5pt" filled="f">
                    <v:textbox>
                      <w:txbxContent>
                        <w:p w:rsidR="003557E5" w:rsidP="00D34B74" w:rsidRDefault="003557E5">
                          <w:r>
                            <w:t xml:space="preserve"> 10</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" type="#_x0000_t202" style="position:absolute;left:2381;top:857;width:4280;height:3599;visibility:visible;mso-wrap-style:square;v-text-anchor:top" id="Text Box 387" o:spid="_x0000_s1068" stroked="f" strokeweight=".5pt" filled="f">
                    <v:textbox>
                      <w:txbxContent>
                        <w:p w:rsidR="003557E5" w:rsidP="00D34B74" w:rsidRDefault="003557E5">
                          <w:r>
                            <w:t xml:space="preserve"> 11</w:t>
                          </w:r>
                        </w:p>
                      </w:txbxContent>
                    </v:textbox>
                  </v:shape>
                  <v:shapetype filled="f" o:spt="32.0" path="m,l21600,21600e" coordsize="21600,21600" id="_x0000_t32" o:oned="t">
                    <v:path fillok="f" arrowok="t" o:connecttype="none"/>
                    <o:lock shapetype="t" v:ext="edit"/>
                  </v:shapetype>
                  <v:shape o:gfxdata="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" type="#_x0000_t32" style="position:absolute;left:5543;top:6717;width:2673;height:2521;flip:x;visibility:visible;mso-wrap-style:square" id="Straight Arrow Connector 388" o:spid="_x0000_s1069" strokecolor="#5b9bd5 [3204]" strokeweight=".5pt" o:connectortype="straight">
                    <v:stroke joinstyle="miter" endarrow="block"/>
                  </v:shape>
                </v:group>
                <v:shape o:gfxdata="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" type="#_x0000_t32" style="position:absolute;left:4095;top:4286;width:3645;height:1806;flip:x y;visibility:visible;mso-wrap-style:square" id="Straight Arrow Connector 390" o:spid="_x0000_s1070" strokecolor="#5b9bd5 [3204]" strokeweight=".5pt" o:connectortype="straight">
                  <v:stroke joinstyle="miter" endarrow="block"/>
                </v:shape>
              </v:group>
            </w:pict>
          </mc:Fallback>
        </mc:AlternateContent>
      </w:r>
      <w:r>
        <w:rPr>
          <w:noProof/>
          <w:color w:val="000000" w:themeColor="text1"/>
          <w:sz w:val="28"/>
        </w:rPr>
        <mc:AlternateContent>
          <mc:Choice Requires="wpg">
            <w:drawing>
              <wp:anchor distT="0" distB="0" distL="114300" distR="114300" simplePos="0" relativeHeight="251761664" behindDoc="0" locked="0" layoutInCell="1" allowOverlap="1" wp14:anchorId="41D9BB3D" wp14:editId="58F0FA1C">
                <wp:simplePos x="0" y="0"/>
                <wp:positionH relativeFrom="column">
                  <wp:posOffset>5135880</wp:posOffset>
                </wp:positionH>
                <wp:positionV relativeFrom="paragraph">
                  <wp:posOffset>193040</wp:posOffset>
                </wp:positionV>
                <wp:extent cx="1677035" cy="1329690"/>
                <wp:effectExtent l="0" t="0" r="0" b="3810"/>
                <wp:wrapNone/>
                <wp:docPr id="427" name="Group 427"/>
                <wp:cNvGraphicFramePr/>
                <a:graphic xmlns:a="http://schemas.openxmlformats.org/drawingml/2006/main">
                  <a:graphicData uri="http://schemas.microsoft.com/office/word/2010/wordprocessingGroup">
                    <wpg:wgp>
                      <wpg:cNvGrpSpPr/>
                      <wpg:grpSpPr>
                        <a:xfrm>
                          <a:off x="0" y="0"/>
                          <a:ext cx="1677035" cy="1329690"/>
                          <a:chOff x="0" y="0"/>
                          <a:chExt cx="1677037" cy="1329805"/>
                        </a:xfrm>
                      </wpg:grpSpPr>
                      <wpg:grpSp>
                        <wpg:cNvPr id="428" name="Group 428"/>
                        <wpg:cNvGrpSpPr/>
                        <wpg:grpSpPr>
                          <a:xfrm>
                            <a:off x="0" y="0"/>
                            <a:ext cx="1677037" cy="1329805"/>
                            <a:chOff x="0" y="0"/>
                            <a:chExt cx="1763340" cy="1483873"/>
                          </a:xfrm>
                        </wpg:grpSpPr>
                        <wps:wsp>
                          <wps:cNvPr id="429" name="Oval 429"/>
                          <wps:cNvSpPr/>
                          <wps:spPr>
                            <a:xfrm>
                              <a:off x="76200" y="19050"/>
                              <a:ext cx="1488332" cy="1381328"/>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0" name="Text Box 430"/>
                          <wps:cNvSpPr txBox="1"/>
                          <wps:spPr>
                            <a:xfrm>
                              <a:off x="619125" y="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1" name="Text Box 431"/>
                          <wps:cNvSpPr txBox="1"/>
                          <wps:spPr>
                            <a:xfrm>
                              <a:off x="666750" y="112395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2" name="Text Box 432"/>
                          <wps:cNvSpPr txBox="1"/>
                          <wps:spPr>
                            <a:xfrm>
                              <a:off x="1247775" y="552450"/>
                              <a:ext cx="515565" cy="75875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3" name="Text Box 433"/>
                          <wps:cNvSpPr txBox="1"/>
                          <wps:spPr>
                            <a:xfrm>
                              <a:off x="0" y="55245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9</w:t>
                                </w:r>
                                <w:r w:rsidRPr="009549CE">
                                  <w:rPr>
                                    <w:noProof/>
                                  </w:rPr>
                                  <w:drawing>
                                    <wp:inline distT="0" distB="0" distL="0" distR="0" wp14:anchorId="2EDC78C7" wp14:editId="5B1242DB">
                                      <wp:extent cx="238760" cy="200856"/>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8760" cy="20085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4" name="Text Box 434"/>
                          <wps:cNvSpPr txBox="1"/>
                          <wps:spPr>
                            <a:xfrm>
                              <a:off x="962025" y="66675"/>
                              <a:ext cx="379378" cy="29131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5" name="Text Box 435"/>
                          <wps:cNvSpPr txBox="1"/>
                          <wps:spPr>
                            <a:xfrm>
                              <a:off x="1162050" y="285750"/>
                              <a:ext cx="515539" cy="27237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6" name="Text Box 436"/>
                          <wps:cNvSpPr txBox="1"/>
                          <wps:spPr>
                            <a:xfrm>
                              <a:off x="1171575" y="885825"/>
                              <a:ext cx="388580" cy="3496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7" name="Text Box 437"/>
                          <wps:cNvSpPr txBox="1"/>
                          <wps:spPr>
                            <a:xfrm>
                              <a:off x="962025" y="105727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8" name="Text Box 438"/>
                          <wps:cNvSpPr txBox="1"/>
                          <wps:spPr>
                            <a:xfrm>
                              <a:off x="361950" y="107632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9" name="Text Box 439"/>
                          <wps:cNvSpPr txBox="1"/>
                          <wps:spPr>
                            <a:xfrm>
                              <a:off x="104775" y="87630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0" name="Text Box 440"/>
                          <wps:cNvSpPr txBox="1"/>
                          <wps:spPr>
                            <a:xfrm>
                              <a:off x="66675" y="29527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1" name="Text Box 441"/>
                          <wps:cNvSpPr txBox="1"/>
                          <wps:spPr>
                            <a:xfrm>
                              <a:off x="238125" y="8572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2" name="Straight Arrow Connector 442"/>
                          <wps:cNvCnPr/>
                          <wps:spPr>
                            <a:xfrm flipH="1">
                              <a:off x="666750" y="683260"/>
                              <a:ext cx="133261" cy="39306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443" name="Straight Arrow Connector 443"/>
                        <wps:cNvCnPr>
                          <a:endCxn id="440" idx="3"/>
                        </wps:cNvCnPr>
                        <wps:spPr>
                          <a:xfrm flipH="1" flipV="1">
                            <a:off x="470481" y="425894"/>
                            <a:ext cx="303551" cy="18334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group coordsize="16770,13298" style="position:absolute;margin-left:404.4pt;margin-top:15.2pt;width:132.05pt;height:104.7pt;z-index:251761664" id="Group 427" o:spid="_x0000_s1071">
                <v:group coordsize="17633,14838" style="position:absolute;width:16770;height:13298" id="Group 428" o:spid="_x0000_s1072">
                  <v:oval strokecolor="#1f4d78 [1604]" strokeweight="1pt" fillcolor="white [3212]" style="position:absolute;left:762;top:190;width:14883;height:13813;visibility:visible;mso-wrap-style:square;v-text-anchor:middle" id="Oval 429" o:spid="_x0000_s1073">
                    <v:stroke joinstyle="miter"/>
                  </v:oval>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" type="#_x0000_t202" style="position:absolute;left:6191;width:4280;height:3599;visibility:visible;mso-wrap-style:square;v-text-anchor:top" id="Text Box 430" o:spid="_x0000_s1074" stroked="f" strokeweight=".5pt" filled="f">
                    <v:textbox>
                      <w:txbxContent>
                        <w:p w:rsidR="003557E5" w:rsidP="003557E5" w:rsidRDefault="003557E5">
                          <w:r>
                            <w:t>12</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" type="#_x0000_t202" style="position:absolute;left:6667;top:11239;width:4280;height:3599;visibility:visible;mso-wrap-style:square;v-text-anchor:top" id="Text Box 431" o:spid="_x0000_s1075" stroked="f" strokeweight=".5pt" filled="f">
                    <v:textbox>
                      <w:txbxContent>
                        <w:p w:rsidR="003557E5" w:rsidP="003557E5" w:rsidRDefault="003557E5">
                          <w:r>
                            <w:t xml:space="preserve"> 6</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" type="#_x0000_t202" style="position:absolute;left:12477;top:5524;width:5156;height:7588;visibility:visible;mso-wrap-style:square;v-text-anchor:top" id="Text Box 432" o:spid="_x0000_s1076" stroked="f" strokeweight=".5pt" filled="f">
                    <v:textbox>
                      <w:txbxContent>
                        <w:p w:rsidR="003557E5" w:rsidP="003557E5" w:rsidRDefault="003557E5">
                          <w:r>
                            <w:t xml:space="preserve"> 3</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" type="#_x0000_t202" style="position:absolute;top:5524;width:4280;height:3599;visibility:visible;mso-wrap-style:square;v-text-anchor:top" id="Text Box 433" o:spid="_x0000_s1077" stroked="f" strokeweight=".5pt" filled="f">
                    <v:textbox>
                      <w:txbxContent>
                        <w:p w:rsidR="003557E5" w:rsidP="003557E5" w:rsidRDefault="003557E5">
                          <w:r>
                            <w:t xml:space="preserve"> 9</w:t>
                          </w:r>
                          <w:r w:rsidRPr="009549CE">
                            <w:rPr>
                              <w:noProof/>
                            </w:rPr>
                            <w:drawing>
                              <wp:inline distT="0" distB="0" distL="0" distR="0">
                                <wp:extent cx="238760" cy="200856"/>
                                <wp:effectExtent l="0" t="0" r="0" b="0"/>
                                <wp:docPr id="444" name="Picture 444"/>
                                <wp:cNvGraphicFramePr>
                                  <a:graphicFrameLocks noChangeAspect="true"/>
                                </wp:cNvGraphicFramePr>
                                <a:graphic>
                                  <a:graphicData uri="http://schemas.openxmlformats.org/drawingml/2006/picture">
                                    <pic:pic>
                                      <pic:nvPicPr>
                                        <pic:cNvPr id="0" name="Picture 11"/>
                                        <pic:cNvPicPr>
                                          <a:picLocks noChangeAspect="true" noChangeArrowheads="true"/>
                                        </pic:cNvPicPr>
                                      </pic:nvPicPr>
                                      <pic:blipFill>
                                        <a:blip r:embed="rId12">
                                          <a:extLst>
                                            <a:ext uri="{28A0092B-C50C-407E-A947-70E740481C1C}">
                                              <a14:useLocalDpi xmlns:a14="http://schemas.microsoft.com/office/drawing/2010/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wpc="http://schemas.microsoft.com/office/word/2010/wordprocessingCanvas" xmlns:wpi="http://schemas.microsoft.com/office/word/2010/wordprocessingInk" val="0"/>
                                            </a:ext>
                                          </a:extLst>
                                        </a:blip>
                                        <a:srcRect/>
                                        <a:stretch>
                                          <a:fillRect/>
                                        </a:stretch>
                                      </pic:blipFill>
                                      <pic:spPr bwMode="auto">
                                        <a:xfrm>
                                          <a:off x="0" y="0"/>
                                          <a:ext cx="238760" cy="200856"/>
                                        </a:xfrm>
                                        <a:prstGeom prst="rect">
                                          <a:avLst/>
                                        </a:prstGeom>
                                        <a:noFill/>
                                        <a:ln>
                                          <a:noFill/>
                                        </a:ln>
                                      </pic:spPr>
                                    </pic:pic>
                                  </a:graphicData>
                                </a:graphic>
                              </wp:inline>
                            </w:drawing>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" type="#_x0000_t202" style="position:absolute;left:9620;top:666;width:3794;height:2913;visibility:visible;mso-wrap-style:square;v-text-anchor:top" id="Text Box 434" o:spid="_x0000_s1078" stroked="f" strokeweight=".5pt" filled="f">
                    <v:textbox>
                      <w:txbxContent>
                        <w:p w:rsidR="003557E5" w:rsidP="003557E5" w:rsidRDefault="003557E5">
                          <w:r>
                            <w:t xml:space="preserve"> 1</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" type="#_x0000_t202" style="position:absolute;left:11620;top:2857;width:5155;height:2724;visibility:visible;mso-wrap-style:square;v-text-anchor:top" id="Text Box 435" o:spid="_x0000_s1079" stroked="f" strokeweight=".5pt" filled="f">
                    <v:textbox>
                      <w:txbxContent>
                        <w:p w:rsidR="003557E5" w:rsidP="003557E5" w:rsidRDefault="003557E5">
                          <w:r>
                            <w:t xml:space="preserve"> 2</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" type="#_x0000_t202" style="position:absolute;left:11715;top:8858;width:3886;height:3497;visibility:visible;mso-wrap-style:square;v-text-anchor:top" id="Text Box 436" o:spid="_x0000_s1080" stroked="f" strokeweight=".5pt" filled="f">
                    <v:textbox>
                      <w:txbxContent>
                        <w:p w:rsidR="003557E5" w:rsidP="003557E5" w:rsidRDefault="003557E5">
                          <w:r>
                            <w:t xml:space="preserve"> 4</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" type="#_x0000_t202" style="position:absolute;left:9620;top:10572;width:4280;height:3599;visibility:visible;mso-wrap-style:square;v-text-anchor:top" id="Text Box 437" o:spid="_x0000_s1081" stroked="f" strokeweight=".5pt" filled="f">
                    <v:textbox>
                      <w:txbxContent>
                        <w:p w:rsidR="003557E5" w:rsidP="003557E5" w:rsidRDefault="003557E5">
                          <w:r>
                            <w:t xml:space="preserve"> 5</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" type="#_x0000_t202" style="position:absolute;left:3619;top:10763;width:4280;height:3599;visibility:visible;mso-wrap-style:square;v-text-anchor:top" id="Text Box 438" o:spid="_x0000_s1082" stroked="f" strokeweight=".5pt" filled="f">
                    <v:textbox>
                      <w:txbxContent>
                        <w:p w:rsidR="003557E5" w:rsidP="003557E5" w:rsidRDefault="003557E5">
                          <w:r>
                            <w:t xml:space="preserve"> 7</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" type="#_x0000_t202" style="position:absolute;left:1047;top:8763;width:4280;height:3599;visibility:visible;mso-wrap-style:square;v-text-anchor:top" id="Text Box 439" o:spid="_x0000_s1083" stroked="f" strokeweight=".5pt" filled="f">
                    <v:textbox>
                      <w:txbxContent>
                        <w:p w:rsidR="003557E5" w:rsidP="003557E5" w:rsidRDefault="003557E5">
                          <w:r>
                            <w:t xml:space="preserve"> 8</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" type="#_x0000_t202" style="position:absolute;left:666;top:2952;width:4280;height:3599;visibility:visible;mso-wrap-style:square;v-text-anchor:top" id="Text Box 440" o:spid="_x0000_s1084" stroked="f" strokeweight=".5pt" filled="f">
                    <v:textbox>
                      <w:txbxContent>
                        <w:p w:rsidR="003557E5" w:rsidP="003557E5" w:rsidRDefault="003557E5">
                          <w:r>
                            <w:t xml:space="preserve"> 10</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" type="#_x0000_t202" style="position:absolute;left:2381;top:857;width:4280;height:3599;visibility:visible;mso-wrap-style:square;v-text-anchor:top" id="Text Box 441" o:spid="_x0000_s1085" stroked="f" strokeweight=".5pt" filled="f">
                    <v:textbox>
                      <w:txbxContent>
                        <w:p w:rsidR="003557E5" w:rsidP="003557E5" w:rsidRDefault="003557E5">
                          <w:r>
                            <w:t xml:space="preserve"> 11</w:t>
                          </w:r>
                        </w:p>
                      </w:txbxContent>
                    </v:textbox>
                  </v:shape>
                  <v:shape o:gfxdata="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" type="#_x0000_t32" style="position:absolute;left:6667;top:6832;width:1333;height:3931;flip:x;visibility:visible;mso-wrap-style:square" id="Straight Arrow Connector 442" o:spid="_x0000_s1086" strokecolor="#5b9bd5 [3204]" strokeweight=".5pt" o:connectortype="straight">
                    <v:stroke joinstyle="miter" endarrow="block"/>
                  </v:shape>
                </v:group>
                <v:shape o:gfxdata="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" type="#_x0000_t32" style="position:absolute;left:4704;top:4258;width:3036;height:1834;flip:x y;visibility:visible;mso-wrap-style:square" id="Straight Arrow Connector 443" o:spid="_x0000_s1087" strokecolor="#5b9bd5 [3204]" strokeweight=".5pt" o:connectortype="straight">
                  <v:stroke joinstyle="miter" endarrow="block"/>
                </v:shape>
              </v:group>
            </w:pict>
          </mc:Fallback>
        </mc:AlternateContent>
      </w:r>
      <w:r w:rsidR="003557E5">
        <w:rPr>
          <w:noProof/>
          <w:color w:val="000000" w:themeColor="text1"/>
          <w:sz w:val="28"/>
        </w:rPr>
        <mc:AlternateContent>
          <mc:Choice Requires="wpg">
            <w:drawing>
              <wp:anchor distT="0" distB="0" distL="114300" distR="114300" simplePos="0" relativeHeight="251750400" behindDoc="0" locked="0" layoutInCell="1" allowOverlap="1">
                <wp:simplePos x="0" y="0"/>
                <wp:positionH relativeFrom="column">
                  <wp:posOffset>-148590</wp:posOffset>
                </wp:positionH>
                <wp:positionV relativeFrom="paragraph">
                  <wp:posOffset>148590</wp:posOffset>
                </wp:positionV>
                <wp:extent cx="1628775" cy="1329690"/>
                <wp:effectExtent l="0" t="0" r="0" b="3810"/>
                <wp:wrapNone/>
                <wp:docPr id="407" name="Group 407"/>
                <wp:cNvGraphicFramePr/>
                <a:graphic xmlns:a="http://schemas.openxmlformats.org/drawingml/2006/main">
                  <a:graphicData uri="http://schemas.microsoft.com/office/word/2010/wordprocessingGroup">
                    <wpg:wgp>
                      <wpg:cNvGrpSpPr/>
                      <wpg:grpSpPr>
                        <a:xfrm>
                          <a:off x="0" y="0"/>
                          <a:ext cx="1628775" cy="1329690"/>
                          <a:chOff x="0" y="0"/>
                          <a:chExt cx="1628775" cy="1329805"/>
                        </a:xfrm>
                      </wpg:grpSpPr>
                      <wpg:grpSp>
                        <wpg:cNvPr id="373" name="Group 373"/>
                        <wpg:cNvGrpSpPr/>
                        <wpg:grpSpPr>
                          <a:xfrm>
                            <a:off x="0" y="0"/>
                            <a:ext cx="1628775" cy="1329805"/>
                            <a:chOff x="0" y="0"/>
                            <a:chExt cx="1763340" cy="1483873"/>
                          </a:xfrm>
                        </wpg:grpSpPr>
                        <wps:wsp>
                          <wps:cNvPr id="167" name="Oval 167"/>
                          <wps:cNvSpPr/>
                          <wps:spPr>
                            <a:xfrm>
                              <a:off x="76200" y="19050"/>
                              <a:ext cx="1488332" cy="1381328"/>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Text Box 166"/>
                          <wps:cNvSpPr txBox="1"/>
                          <wps:spPr>
                            <a:xfrm>
                              <a:off x="619125" y="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7033B1">
                                <w: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5" name="Text Box 165"/>
                          <wps:cNvSpPr txBox="1"/>
                          <wps:spPr>
                            <a:xfrm>
                              <a:off x="666750" y="112395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7033B1">
                                <w:r>
                                  <w:t xml:space="preserve"> 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 name="Text Box 92"/>
                          <wps:cNvSpPr txBox="1"/>
                          <wps:spPr>
                            <a:xfrm>
                              <a:off x="1247775" y="552450"/>
                              <a:ext cx="515565" cy="75875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7033B1">
                                <w:r>
                                  <w:t xml:space="preserve">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 name="Text Box 164"/>
                          <wps:cNvSpPr txBox="1"/>
                          <wps:spPr>
                            <a:xfrm>
                              <a:off x="0" y="55245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7033B1">
                                <w:r>
                                  <w:t xml:space="preserve"> 9</w:t>
                                </w:r>
                                <w:r w:rsidRPr="009549CE">
                                  <w:rPr>
                                    <w:noProof/>
                                  </w:rPr>
                                  <w:drawing>
                                    <wp:inline distT="0" distB="0" distL="0" distR="0" wp14:anchorId="078C4FCE" wp14:editId="2CDE4430">
                                      <wp:extent cx="238760" cy="200856"/>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8760" cy="20085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3" name="Text Box 93"/>
                          <wps:cNvSpPr txBox="1"/>
                          <wps:spPr>
                            <a:xfrm>
                              <a:off x="962025" y="66675"/>
                              <a:ext cx="379378" cy="29131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7033B1">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 name="Text Box 94"/>
                          <wps:cNvSpPr txBox="1"/>
                          <wps:spPr>
                            <a:xfrm>
                              <a:off x="1162050" y="285750"/>
                              <a:ext cx="515539" cy="27237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7033B1">
                                <w:r>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 name="Text Box 168"/>
                          <wps:cNvSpPr txBox="1"/>
                          <wps:spPr>
                            <a:xfrm>
                              <a:off x="1171575" y="885825"/>
                              <a:ext cx="388580" cy="3496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7033B1">
                                <w:r>
                                  <w:t xml:space="preserve">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 name="Text Box 163"/>
                          <wps:cNvSpPr txBox="1"/>
                          <wps:spPr>
                            <a:xfrm>
                              <a:off x="962025" y="105727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7033B1">
                                <w:r>
                                  <w:t xml:space="preserve"> 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2" name="Text Box 162"/>
                          <wps:cNvSpPr txBox="1"/>
                          <wps:spPr>
                            <a:xfrm>
                              <a:off x="361950" y="107632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7033B1">
                                <w:r>
                                  <w:t xml:space="preserve"> 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 name="Text Box 161"/>
                          <wps:cNvSpPr txBox="1"/>
                          <wps:spPr>
                            <a:xfrm>
                              <a:off x="104775" y="87630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7033B1">
                                <w:r>
                                  <w:t xml:space="preserve"> 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 name="Text Box 160"/>
                          <wps:cNvSpPr txBox="1"/>
                          <wps:spPr>
                            <a:xfrm>
                              <a:off x="66675" y="29527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7033B1">
                                <w:r>
                                  <w:t xml:space="preserve"> 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 name="Text Box 95"/>
                          <wps:cNvSpPr txBox="1"/>
                          <wps:spPr>
                            <a:xfrm>
                              <a:off x="238125" y="8572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7033B1">
                                <w:r>
                                  <w:t xml:space="preserve"> 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 name="Straight Arrow Connector 91"/>
                          <wps:cNvCnPr/>
                          <wps:spPr>
                            <a:xfrm flipH="1" flipV="1">
                              <a:off x="515137" y="487982"/>
                              <a:ext cx="282102" cy="26264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88" name="Straight Arrow Connector 88"/>
                        <wps:cNvCnPr/>
                        <wps:spPr>
                          <a:xfrm flipV="1">
                            <a:off x="723900" y="457200"/>
                            <a:ext cx="390554" cy="22633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group coordsize="16287,13298" style="position:absolute;margin-left:-11.7pt;margin-top:11.7pt;width:128.25pt;height:104.7pt;z-index:251750400" id="Group 407" o:spid="_x0000_s1088">
                <v:group coordsize="17633,14838" style="position:absolute;width:16287;height:13298" id="Group 373" o:spid="_x0000_s1089">
                  <v:oval strokecolor="#1f4d78 [1604]" strokeweight="1pt" fillcolor="white [3212]" style="position:absolute;left:762;top:190;width:14883;height:13813;visibility:visible;mso-wrap-style:square;v-text-anchor:middle" id="Oval 167" o:spid="_x0000_s1090">
                    <v:stroke joinstyle="miter"/>
                  </v:oval>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" type="#_x0000_t202" style="position:absolute;left:6191;width:4280;height:3599;visibility:visible;mso-wrap-style:square;v-text-anchor:top" id="Text Box 166" o:spid="_x0000_s1091" stroked="f" strokeweight=".5pt" filled="f">
                    <v:textbox>
                      <w:txbxContent>
                        <w:p w:rsidR="003557E5" w:rsidP="007033B1" w:rsidRDefault="003557E5">
                          <w:r>
                            <w:t>12</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" type="#_x0000_t202" style="position:absolute;left:6667;top:11239;width:4280;height:3599;visibility:visible;mso-wrap-style:square;v-text-anchor:top" id="Text Box 165" o:spid="_x0000_s1092" stroked="f" strokeweight=".5pt" filled="f">
                    <v:textbox>
                      <w:txbxContent>
                        <w:p w:rsidR="003557E5" w:rsidP="007033B1" w:rsidRDefault="003557E5">
                          <w:r>
                            <w:t xml:space="preserve"> 6</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" type="#_x0000_t202" style="position:absolute;left:12477;top:5524;width:5156;height:7588;visibility:visible;mso-wrap-style:square;v-text-anchor:top" id="Text Box 92" o:spid="_x0000_s1093" stroked="f" strokeweight=".5pt" filled="f">
                    <v:textbox>
                      <w:txbxContent>
                        <w:p w:rsidR="003557E5" w:rsidP="007033B1" w:rsidRDefault="003557E5">
                          <w:r>
                            <w:t xml:space="preserve"> 3</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" type="#_x0000_t202" style="position:absolute;top:5524;width:4280;height:3599;visibility:visible;mso-wrap-style:square;v-text-anchor:top" id="Text Box 164" o:spid="_x0000_s1094" stroked="f" strokeweight=".5pt" filled="f">
                    <v:textbox>
                      <w:txbxContent>
                        <w:p w:rsidR="003557E5" w:rsidP="007033B1" w:rsidRDefault="003557E5">
                          <w:r>
                            <w:t xml:space="preserve"> 9</w:t>
                          </w:r>
                          <w:r w:rsidRPr="009549CE">
                            <w:rPr>
                              <w:noProof/>
                            </w:rPr>
                            <w:drawing>
                              <wp:inline distT="0" distB="0" distL="0" distR="0">
                                <wp:extent cx="238760" cy="200856"/>
                                <wp:effectExtent l="0" t="0" r="0" b="0"/>
                                <wp:docPr id="372" name="Picture 372"/>
                                <wp:cNvGraphicFramePr>
                                  <a:graphicFrameLocks noChangeAspect="true"/>
                                </wp:cNvGraphicFramePr>
                                <a:graphic>
                                  <a:graphicData uri="http://schemas.openxmlformats.org/drawingml/2006/picture">
                                    <pic:pic>
                                      <pic:nvPicPr>
                                        <pic:cNvPr id="0" name="Picture 11"/>
                                        <pic:cNvPicPr>
                                          <a:picLocks noChangeAspect="true" noChangeArrowheads="true"/>
                                        </pic:cNvPicPr>
                                      </pic:nvPicPr>
                                      <pic:blipFill>
                                        <a:blip r:embed="rId12">
                                          <a:extLst>
                                            <a:ext uri="{28A0092B-C50C-407E-A947-70E740481C1C}">
                                              <a14:useLocalDpi xmlns:a14="http://schemas.microsoft.com/office/drawing/2010/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wpc="http://schemas.microsoft.com/office/word/2010/wordprocessingCanvas" xmlns:wpi="http://schemas.microsoft.com/office/word/2010/wordprocessingInk" val="0"/>
                                            </a:ext>
                                          </a:extLst>
                                        </a:blip>
                                        <a:srcRect/>
                                        <a:stretch>
                                          <a:fillRect/>
                                        </a:stretch>
                                      </pic:blipFill>
                                      <pic:spPr bwMode="auto">
                                        <a:xfrm>
                                          <a:off x="0" y="0"/>
                                          <a:ext cx="238760" cy="200856"/>
                                        </a:xfrm>
                                        <a:prstGeom prst="rect">
                                          <a:avLst/>
                                        </a:prstGeom>
                                        <a:noFill/>
                                        <a:ln>
                                          <a:noFill/>
                                        </a:ln>
                                      </pic:spPr>
                                    </pic:pic>
                                  </a:graphicData>
                                </a:graphic>
                              </wp:inline>
                            </w:drawing>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" type="#_x0000_t202" style="position:absolute;left:9620;top:666;width:3794;height:2913;visibility:visible;mso-wrap-style:square;v-text-anchor:top" id="Text Box 93" o:spid="_x0000_s1095" stroked="f" strokeweight=".5pt" filled="f">
                    <v:textbox>
                      <w:txbxContent>
                        <w:p w:rsidR="003557E5" w:rsidP="007033B1" w:rsidRDefault="003557E5">
                          <w:r>
                            <w:t xml:space="preserve"> 1</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" type="#_x0000_t202" style="position:absolute;left:11620;top:2857;width:5155;height:2724;visibility:visible;mso-wrap-style:square;v-text-anchor:top" id="Text Box 94" o:spid="_x0000_s1096" stroked="f" strokeweight=".5pt" filled="f">
                    <v:textbox>
                      <w:txbxContent>
                        <w:p w:rsidR="003557E5" w:rsidP="007033B1" w:rsidRDefault="003557E5">
                          <w:r>
                            <w:t xml:space="preserve"> 2</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" type="#_x0000_t202" style="position:absolute;left:11715;top:8858;width:3886;height:3497;visibility:visible;mso-wrap-style:square;v-text-anchor:top" id="Text Box 168" o:spid="_x0000_s1097" stroked="f" strokeweight=".5pt" filled="f">
                    <v:textbox>
                      <w:txbxContent>
                        <w:p w:rsidR="003557E5" w:rsidP="007033B1" w:rsidRDefault="003557E5">
                          <w:r>
                            <w:t xml:space="preserve"> 4</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" type="#_x0000_t202" style="position:absolute;left:9620;top:10572;width:4280;height:3599;visibility:visible;mso-wrap-style:square;v-text-anchor:top" id="Text Box 163" o:spid="_x0000_s1098" stroked="f" strokeweight=".5pt" filled="f">
                    <v:textbox>
                      <w:txbxContent>
                        <w:p w:rsidR="003557E5" w:rsidP="007033B1" w:rsidRDefault="003557E5">
                          <w:r>
                            <w:t xml:space="preserve"> 5</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" type="#_x0000_t202" style="position:absolute;left:3619;top:10763;width:4280;height:3599;visibility:visible;mso-wrap-style:square;v-text-anchor:top" id="Text Box 162" o:spid="_x0000_s1099" stroked="f" strokeweight=".5pt" filled="f">
                    <v:textbox>
                      <w:txbxContent>
                        <w:p w:rsidR="003557E5" w:rsidP="007033B1" w:rsidRDefault="003557E5">
                          <w:r>
                            <w:t xml:space="preserve"> 7</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" type="#_x0000_t202" style="position:absolute;left:1047;top:8763;width:4280;height:3599;visibility:visible;mso-wrap-style:square;v-text-anchor:top" id="Text Box 161" o:spid="_x0000_s1100" stroked="f" strokeweight=".5pt" filled="f">
                    <v:textbox>
                      <w:txbxContent>
                        <w:p w:rsidR="003557E5" w:rsidP="007033B1" w:rsidRDefault="003557E5">
                          <w:r>
                            <w:t xml:space="preserve"> 8</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" type="#_x0000_t202" style="position:absolute;left:666;top:2952;width:4280;height:3599;visibility:visible;mso-wrap-style:square;v-text-anchor:top" id="Text Box 160" o:spid="_x0000_s1101" stroked="f" strokeweight=".5pt" filled="f">
                    <v:textbox>
                      <w:txbxContent>
                        <w:p w:rsidR="003557E5" w:rsidP="007033B1" w:rsidRDefault="003557E5">
                          <w:r>
                            <w:t xml:space="preserve"> 10</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" type="#_x0000_t202" style="position:absolute;left:2381;top:857;width:4280;height:3599;visibility:visible;mso-wrap-style:square;v-text-anchor:top" id="Text Box 95" o:spid="_x0000_s1102" stroked="f" strokeweight=".5pt" filled="f">
                    <v:textbox>
                      <w:txbxContent>
                        <w:p w:rsidR="003557E5" w:rsidP="007033B1" w:rsidRDefault="003557E5">
                          <w:r>
                            <w:t xml:space="preserve"> 11</w:t>
                          </w:r>
                        </w:p>
                      </w:txbxContent>
                    </v:textbox>
                  </v:shape>
                  <v:shape o:gfxdata="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" type="#_x0000_t32" style="position:absolute;left:5151;top:4879;width:2821;height:2627;flip:x y;visibility:visible;mso-wrap-style:square" id="Straight Arrow Connector 91" o:spid="_x0000_s1103" strokecolor="#5b9bd5 [3204]" strokeweight=".5pt" o:connectortype="straight">
                    <v:stroke joinstyle="miter" endarrow="block"/>
                  </v:shape>
                </v:group>
                <v:shape o:gfxdata="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" type="#_x0000_t32" style="position:absolute;left:7239;top:4572;width:3905;height:2263;flip:y;visibility:visible;mso-wrap-style:square" id="Straight Arrow Connector 88" o:spid="_x0000_s1104" strokecolor="#5b9bd5 [3204]" strokeweight=".5pt" o:connectortype="straight">
                  <v:stroke joinstyle="miter" endarrow="block"/>
                </v:shape>
              </v:group>
            </w:pict>
          </mc:Fallback>
        </mc:AlternateContent>
      </w:r>
      <w:r w:rsidR="003557E5">
        <w:rPr>
          <w:noProof/>
          <w:color w:val="000000" w:themeColor="text1"/>
          <w:sz w:val="28"/>
        </w:rPr>
        <mc:AlternateContent>
          <mc:Choice Requires="wpg">
            <w:drawing>
              <wp:anchor distT="0" distB="0" distL="114300" distR="114300" simplePos="0" relativeHeight="251758592" behindDoc="0" locked="0" layoutInCell="1" allowOverlap="1">
                <wp:simplePos x="0" y="0"/>
                <wp:positionH relativeFrom="column">
                  <wp:posOffset>3385185</wp:posOffset>
                </wp:positionH>
                <wp:positionV relativeFrom="paragraph">
                  <wp:posOffset>158115</wp:posOffset>
                </wp:positionV>
                <wp:extent cx="1677037" cy="1329805"/>
                <wp:effectExtent l="0" t="0" r="0" b="3810"/>
                <wp:wrapNone/>
                <wp:docPr id="410" name="Group 410"/>
                <wp:cNvGraphicFramePr/>
                <a:graphic xmlns:a="http://schemas.openxmlformats.org/drawingml/2006/main">
                  <a:graphicData uri="http://schemas.microsoft.com/office/word/2010/wordprocessingGroup">
                    <wpg:wgp>
                      <wpg:cNvGrpSpPr/>
                      <wpg:grpSpPr>
                        <a:xfrm>
                          <a:off x="0" y="0"/>
                          <a:ext cx="1677037" cy="1329805"/>
                          <a:chOff x="0" y="0"/>
                          <a:chExt cx="1763340" cy="1483873"/>
                        </a:xfrm>
                      </wpg:grpSpPr>
                      <wps:wsp>
                        <wps:cNvPr id="411" name="Oval 411"/>
                        <wps:cNvSpPr/>
                        <wps:spPr>
                          <a:xfrm>
                            <a:off x="76200" y="19050"/>
                            <a:ext cx="1488332" cy="1381328"/>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2" name="Text Box 412"/>
                        <wps:cNvSpPr txBox="1"/>
                        <wps:spPr>
                          <a:xfrm>
                            <a:off x="619125" y="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3" name="Text Box 413"/>
                        <wps:cNvSpPr txBox="1"/>
                        <wps:spPr>
                          <a:xfrm>
                            <a:off x="666750" y="112395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4" name="Text Box 414"/>
                        <wps:cNvSpPr txBox="1"/>
                        <wps:spPr>
                          <a:xfrm>
                            <a:off x="1247775" y="552450"/>
                            <a:ext cx="515565" cy="75875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5" name="Text Box 415"/>
                        <wps:cNvSpPr txBox="1"/>
                        <wps:spPr>
                          <a:xfrm>
                            <a:off x="0" y="55245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9</w:t>
                              </w:r>
                              <w:r w:rsidRPr="009549CE">
                                <w:rPr>
                                  <w:noProof/>
                                </w:rPr>
                                <w:drawing>
                                  <wp:inline distT="0" distB="0" distL="0" distR="0" wp14:anchorId="2EDC78C7" wp14:editId="5B1242DB">
                                    <wp:extent cx="238760" cy="200856"/>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8760" cy="20085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6" name="Text Box 416"/>
                        <wps:cNvSpPr txBox="1"/>
                        <wps:spPr>
                          <a:xfrm>
                            <a:off x="962025" y="66675"/>
                            <a:ext cx="379378" cy="29131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7" name="Text Box 417"/>
                        <wps:cNvSpPr txBox="1"/>
                        <wps:spPr>
                          <a:xfrm>
                            <a:off x="1162050" y="285750"/>
                            <a:ext cx="515539" cy="27237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8" name="Text Box 418"/>
                        <wps:cNvSpPr txBox="1"/>
                        <wps:spPr>
                          <a:xfrm>
                            <a:off x="1171575" y="885825"/>
                            <a:ext cx="388580" cy="3496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9" name="Text Box 419"/>
                        <wps:cNvSpPr txBox="1"/>
                        <wps:spPr>
                          <a:xfrm>
                            <a:off x="962025" y="105727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0" name="Text Box 420"/>
                        <wps:cNvSpPr txBox="1"/>
                        <wps:spPr>
                          <a:xfrm>
                            <a:off x="361950" y="107632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1" name="Text Box 421"/>
                        <wps:cNvSpPr txBox="1"/>
                        <wps:spPr>
                          <a:xfrm>
                            <a:off x="104775" y="87630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2" name="Text Box 422"/>
                        <wps:cNvSpPr txBox="1"/>
                        <wps:spPr>
                          <a:xfrm>
                            <a:off x="66675" y="29527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3" name="Text Box 423"/>
                        <wps:cNvSpPr txBox="1"/>
                        <wps:spPr>
                          <a:xfrm>
                            <a:off x="238125" y="8572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4" name="Straight Arrow Connector 424"/>
                        <wps:cNvCnPr/>
                        <wps:spPr>
                          <a:xfrm>
                            <a:off x="800011" y="683201"/>
                            <a:ext cx="247130" cy="22909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group coordsize="17633,14838" style="position:absolute;margin-left:266.55pt;margin-top:12.45pt;width:132.05pt;height:104.7pt;z-index:251758592" id="Group 410" o:spid="_x0000_s1105">
                <v:oval strokecolor="#1f4d78 [1604]" strokeweight="1pt" fillcolor="white [3212]" style="position:absolute;left:762;top:190;width:14883;height:13813;visibility:visible;mso-wrap-style:square;v-text-anchor:middle" id="Oval 411" o:spid="_x0000_s1106">
                  <v:stroke joinstyle="miter"/>
                </v:oval>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" type="#_x0000_t202" style="position:absolute;left:6191;width:4280;height:3599;visibility:visible;mso-wrap-style:square;v-text-anchor:top" id="Text Box 412" o:spid="_x0000_s1107" stroked="f" strokeweight=".5pt" filled="f">
                  <v:textbox>
                    <w:txbxContent>
                      <w:p w:rsidR="003557E5" w:rsidP="003557E5" w:rsidRDefault="003557E5">
                        <w:r>
                          <w:t>12</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" type="#_x0000_t202" style="position:absolute;left:6667;top:11239;width:4280;height:3599;visibility:visible;mso-wrap-style:square;v-text-anchor:top" id="Text Box 413" o:spid="_x0000_s1108" stroked="f" strokeweight=".5pt" filled="f">
                  <v:textbox>
                    <w:txbxContent>
                      <w:p w:rsidR="003557E5" w:rsidP="003557E5" w:rsidRDefault="003557E5">
                        <w:r>
                          <w:t xml:space="preserve"> 6</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" type="#_x0000_t202" style="position:absolute;left:12477;top:5524;width:5156;height:7588;visibility:visible;mso-wrap-style:square;v-text-anchor:top" id="Text Box 414" o:spid="_x0000_s1109" stroked="f" strokeweight=".5pt" filled="f">
                  <v:textbox>
                    <w:txbxContent>
                      <w:p w:rsidR="003557E5" w:rsidP="003557E5" w:rsidRDefault="003557E5">
                        <w:r>
                          <w:t xml:space="preserve"> 3</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" type="#_x0000_t202" style="position:absolute;top:5524;width:4280;height:3599;visibility:visible;mso-wrap-style:square;v-text-anchor:top" id="Text Box 415" o:spid="_x0000_s1110" stroked="f" strokeweight=".5pt" filled="f">
                  <v:textbox>
                    <w:txbxContent>
                      <w:p w:rsidR="003557E5" w:rsidP="003557E5" w:rsidRDefault="003557E5">
                        <w:r>
                          <w:t xml:space="preserve"> 9</w:t>
                        </w:r>
                        <w:r w:rsidRPr="009549CE">
                          <w:rPr>
                            <w:noProof/>
                          </w:rPr>
                          <w:drawing>
                            <wp:inline distT="0" distB="0" distL="0" distR="0">
                              <wp:extent cx="238760" cy="200856"/>
                              <wp:effectExtent l="0" t="0" r="0" b="0"/>
                              <wp:docPr id="426" name="Picture 426"/>
                              <wp:cNvGraphicFramePr>
                                <a:graphicFrameLocks noChangeAspect="true"/>
                              </wp:cNvGraphicFramePr>
                              <a:graphic>
                                <a:graphicData uri="http://schemas.openxmlformats.org/drawingml/2006/picture">
                                  <pic:pic>
                                    <pic:nvPicPr>
                                      <pic:cNvPr id="0" name="Picture 11"/>
                                      <pic:cNvPicPr>
                                        <a:picLocks noChangeAspect="true" noChangeArrowheads="true"/>
                                      </pic:cNvPicPr>
                                    </pic:nvPicPr>
                                    <pic:blipFill>
                                      <a:blip r:embed="rId12">
                                        <a:extLst>
                                          <a:ext uri="{28A0092B-C50C-407E-A947-70E740481C1C}">
                                            <a14:useLocalDpi xmlns:a14="http://schemas.microsoft.com/office/drawing/2010/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wpc="http://schemas.microsoft.com/office/word/2010/wordprocessingCanvas" xmlns:wpi="http://schemas.microsoft.com/office/word/2010/wordprocessingInk" val="0"/>
                                          </a:ext>
                                        </a:extLst>
                                      </a:blip>
                                      <a:srcRect/>
                                      <a:stretch>
                                        <a:fillRect/>
                                      </a:stretch>
                                    </pic:blipFill>
                                    <pic:spPr bwMode="auto">
                                      <a:xfrm>
                                        <a:off x="0" y="0"/>
                                        <a:ext cx="238760" cy="200856"/>
                                      </a:xfrm>
                                      <a:prstGeom prst="rect">
                                        <a:avLst/>
                                      </a:prstGeom>
                                      <a:noFill/>
                                      <a:ln>
                                        <a:noFill/>
                                      </a:ln>
                                    </pic:spPr>
                                  </pic:pic>
                                </a:graphicData>
                              </a:graphic>
                            </wp:inline>
                          </w:drawing>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" type="#_x0000_t202" style="position:absolute;left:9620;top:666;width:3794;height:2913;visibility:visible;mso-wrap-style:square;v-text-anchor:top" id="Text Box 416" o:spid="_x0000_s1111" stroked="f" strokeweight=".5pt" filled="f">
                  <v:textbox>
                    <w:txbxContent>
                      <w:p w:rsidR="003557E5" w:rsidP="003557E5" w:rsidRDefault="003557E5">
                        <w:r>
                          <w:t xml:space="preserve"> 1</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" type="#_x0000_t202" style="position:absolute;left:11620;top:2857;width:5155;height:2724;visibility:visible;mso-wrap-style:square;v-text-anchor:top" id="Text Box 417" o:spid="_x0000_s1112" stroked="f" strokeweight=".5pt" filled="f">
                  <v:textbox>
                    <w:txbxContent>
                      <w:p w:rsidR="003557E5" w:rsidP="003557E5" w:rsidRDefault="003557E5">
                        <w:r>
                          <w:t xml:space="preserve"> 2</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" type="#_x0000_t202" style="position:absolute;left:11715;top:8858;width:3886;height:3497;visibility:visible;mso-wrap-style:square;v-text-anchor:top" id="Text Box 418" o:spid="_x0000_s1113" stroked="f" strokeweight=".5pt" filled="f">
                  <v:textbox>
                    <w:txbxContent>
                      <w:p w:rsidR="003557E5" w:rsidP="003557E5" w:rsidRDefault="003557E5">
                        <w:r>
                          <w:t xml:space="preserve"> 4</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" type="#_x0000_t202" style="position:absolute;left:9620;top:10572;width:4280;height:3599;visibility:visible;mso-wrap-style:square;v-text-anchor:top" id="Text Box 419" o:spid="_x0000_s1114" stroked="f" strokeweight=".5pt" filled="f">
                  <v:textbox>
                    <w:txbxContent>
                      <w:p w:rsidR="003557E5" w:rsidP="003557E5" w:rsidRDefault="003557E5">
                        <w:r>
                          <w:t xml:space="preserve"> 5</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" type="#_x0000_t202" style="position:absolute;left:3619;top:10763;width:4280;height:3599;visibility:visible;mso-wrap-style:square;v-text-anchor:top" id="Text Box 420" o:spid="_x0000_s1115" stroked="f" strokeweight=".5pt" filled="f">
                  <v:textbox>
                    <w:txbxContent>
                      <w:p w:rsidR="003557E5" w:rsidP="003557E5" w:rsidRDefault="003557E5">
                        <w:r>
                          <w:t xml:space="preserve"> 7</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" type="#_x0000_t202" style="position:absolute;left:1047;top:8763;width:4280;height:3599;visibility:visible;mso-wrap-style:square;v-text-anchor:top" id="Text Box 421" o:spid="_x0000_s1116" stroked="f" strokeweight=".5pt" filled="f">
                  <v:textbox>
                    <w:txbxContent>
                      <w:p w:rsidR="003557E5" w:rsidP="003557E5" w:rsidRDefault="003557E5">
                        <w:r>
                          <w:t xml:space="preserve"> 8</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" type="#_x0000_t202" style="position:absolute;left:666;top:2952;width:4280;height:3599;visibility:visible;mso-wrap-style:square;v-text-anchor:top" id="Text Box 422" o:spid="_x0000_s1117" stroked="f" strokeweight=".5pt" filled="f">
                  <v:textbox>
                    <w:txbxContent>
                      <w:p w:rsidR="003557E5" w:rsidP="003557E5" w:rsidRDefault="003557E5">
                        <w:r>
                          <w:t xml:space="preserve"> 10</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" type="#_x0000_t202" style="position:absolute;left:2381;top:857;width:4280;height:3599;visibility:visible;mso-wrap-style:square;v-text-anchor:top" id="Text Box 423" o:spid="_x0000_s1118" stroked="f" strokeweight=".5pt" filled="f">
                  <v:textbox>
                    <w:txbxContent>
                      <w:p w:rsidR="003557E5" w:rsidP="003557E5" w:rsidRDefault="003557E5">
                        <w:r>
                          <w:t xml:space="preserve"> 11</w:t>
                        </w:r>
                      </w:p>
                    </w:txbxContent>
                  </v:textbox>
                </v:shape>
                <v:shape o:gfxdata="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" type="#_x0000_t32" style="position:absolute;left:8000;top:6832;width:2471;height:2290;visibility:visible;mso-wrap-style:square" id="Straight Arrow Connector 424" o:spid="_x0000_s1119" strokecolor="#5b9bd5 [3204]" strokeweight=".5pt" o:connectortype="straight">
                  <v:stroke joinstyle="miter" endarrow="block"/>
                </v:shape>
              </v:group>
            </w:pict>
          </mc:Fallback>
        </mc:AlternateContent>
      </w:r>
      <w:r w:rsidR="007033B1">
        <w:rPr>
          <w:color w:val="000000" w:themeColor="text1"/>
          <w:sz w:val="28"/>
        </w:rPr>
        <w:t xml:space="preserve">                                                               </w:t>
      </w:r>
    </w:p>
    <w:p w:rsidR="007033B1" w:rsidRDefault="007033B1" w:rsidP="007033B1">
      <w:pPr>
        <w:tabs>
          <w:tab w:val="left" w:leader="dot" w:pos="0"/>
        </w:tabs>
        <w:spacing w:after="40"/>
        <w:rPr>
          <w:sz w:val="28"/>
          <w:szCs w:val="28"/>
        </w:rPr>
      </w:pPr>
      <w:r>
        <w:rPr>
          <w:sz w:val="28"/>
          <w:szCs w:val="28"/>
        </w:rPr>
        <w:t xml:space="preserve">                                                                                      </w:t>
      </w:r>
    </w:p>
    <w:p w:rsidR="007033B1" w:rsidRPr="009549CE" w:rsidRDefault="003557E5" w:rsidP="007033B1">
      <w:pPr>
        <w:tabs>
          <w:tab w:val="left" w:leader="dot" w:pos="0"/>
        </w:tabs>
        <w:spacing w:after="40"/>
        <w:rPr>
          <w:sz w:val="28"/>
          <w:szCs w:val="28"/>
        </w:rPr>
      </w:pPr>
      <w:r>
        <w:rPr>
          <w:noProof/>
          <w:sz w:val="28"/>
          <w:szCs w:val="28"/>
        </w:rPr>
        <mc:AlternateContent>
          <mc:Choice Requires="wps">
            <w:drawing>
              <wp:anchor distT="0" distB="0" distL="114300" distR="114300" simplePos="0" relativeHeight="251759616" behindDoc="0" locked="0" layoutInCell="1" allowOverlap="1">
                <wp:simplePos x="0" y="0"/>
                <wp:positionH relativeFrom="column">
                  <wp:posOffset>3937634</wp:posOffset>
                </wp:positionH>
                <wp:positionV relativeFrom="paragraph">
                  <wp:posOffset>199390</wp:posOffset>
                </wp:positionV>
                <wp:extent cx="208405" cy="395480"/>
                <wp:effectExtent l="38100" t="0" r="20320" b="62230"/>
                <wp:wrapNone/>
                <wp:docPr id="425" name="Straight Arrow Connector 425"/>
                <wp:cNvGraphicFramePr/>
                <a:graphic xmlns:a="http://schemas.openxmlformats.org/drawingml/2006/main">
                  <a:graphicData uri="http://schemas.microsoft.com/office/word/2010/wordprocessingShape">
                    <wps:wsp>
                      <wps:cNvCnPr/>
                      <wps:spPr>
                        <a:xfrm flipH="1">
                          <a:off x="0" y="0"/>
                          <a:ext cx="208405" cy="3954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" type="#_x0000_t32" style="position:absolute;margin-left:310.05pt;margin-top:15.7pt;width:16.4pt;height:31.15pt;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id="Straight Arrow Connector 425" o:spid="_x0000_s1026" strokecolor="#5b9bd5 [3204]" strokeweight=".5pt">
                <v:stroke joinstyle="miter" endarrow="block"/>
              </v:shape>
            </w:pict>
          </mc:Fallback>
        </mc:AlternateContent>
      </w:r>
      <w:r w:rsidR="007033B1">
        <w:rPr>
          <w:sz w:val="28"/>
          <w:szCs w:val="28"/>
        </w:rPr>
        <w:t xml:space="preserve">                                                       </w:t>
      </w:r>
    </w:p>
    <w:p w:rsidR="007033B1" w:rsidRPr="009549CE" w:rsidRDefault="007033B1" w:rsidP="007033B1">
      <w:pPr>
        <w:tabs>
          <w:tab w:val="left" w:leader="dot" w:pos="0"/>
        </w:tabs>
        <w:spacing w:after="40"/>
        <w:rPr>
          <w:sz w:val="28"/>
          <w:szCs w:val="28"/>
        </w:rPr>
      </w:pPr>
    </w:p>
    <w:p w:rsidR="003557E5" w:rsidRDefault="003557E5" w:rsidP="007033B1">
      <w:pPr>
        <w:tabs>
          <w:tab w:val="left" w:leader="dot" w:pos="0"/>
        </w:tabs>
        <w:spacing w:after="40"/>
        <w:rPr>
          <w:sz w:val="28"/>
          <w:szCs w:val="28"/>
        </w:rPr>
      </w:pPr>
    </w:p>
    <w:p w:rsidR="003557E5" w:rsidRDefault="003557E5" w:rsidP="007033B1">
      <w:pPr>
        <w:tabs>
          <w:tab w:val="left" w:leader="dot" w:pos="0"/>
        </w:tabs>
        <w:spacing w:after="40"/>
        <w:rPr>
          <w:sz w:val="28"/>
          <w:szCs w:val="28"/>
        </w:rPr>
      </w:pPr>
    </w:p>
    <w:p w:rsidR="003557E5" w:rsidRDefault="003557E5" w:rsidP="007033B1">
      <w:pPr>
        <w:tabs>
          <w:tab w:val="left" w:leader="dot" w:pos="0"/>
        </w:tabs>
        <w:spacing w:after="40"/>
        <w:rPr>
          <w:sz w:val="28"/>
          <w:szCs w:val="28"/>
        </w:rPr>
      </w:pPr>
    </w:p>
    <w:p w:rsidR="007033B1" w:rsidRDefault="007033B1" w:rsidP="007033B1">
      <w:pPr>
        <w:tabs>
          <w:tab w:val="left" w:leader="dot" w:pos="0"/>
        </w:tabs>
        <w:spacing w:after="40"/>
        <w:rPr>
          <w:sz w:val="28"/>
          <w:szCs w:val="28"/>
        </w:rPr>
      </w:pPr>
      <w:r>
        <w:rPr>
          <w:sz w:val="28"/>
          <w:szCs w:val="28"/>
        </w:rPr>
        <w:t xml:space="preserve"> …………………</w:t>
      </w:r>
      <w:r w:rsidR="003557E5">
        <w:rPr>
          <w:sz w:val="28"/>
          <w:szCs w:val="28"/>
        </w:rPr>
        <w:t xml:space="preserve">             …………………..     …………………..           ……………...</w:t>
      </w:r>
    </w:p>
    <w:p w:rsidR="003557E5" w:rsidRDefault="003557E5" w:rsidP="007033B1">
      <w:pPr>
        <w:tabs>
          <w:tab w:val="left" w:leader="dot" w:pos="0"/>
        </w:tabs>
        <w:spacing w:after="40"/>
        <w:rPr>
          <w:sz w:val="28"/>
          <w:szCs w:val="28"/>
        </w:rPr>
      </w:pPr>
      <w:r w:rsidRPr="002D1798">
        <w:rPr>
          <w:b/>
          <w:color w:val="00B0F0"/>
          <w:sz w:val="28"/>
          <w:szCs w:val="28"/>
        </w:rPr>
        <w:lastRenderedPageBreak/>
        <w:t>Bài 7.</w:t>
      </w:r>
      <w:r w:rsidRPr="002D1798">
        <w:rPr>
          <w:color w:val="00B0F0"/>
          <w:sz w:val="28"/>
          <w:szCs w:val="28"/>
        </w:rPr>
        <w:t xml:space="preserve"> </w:t>
      </w:r>
      <w:r>
        <w:rPr>
          <w:sz w:val="28"/>
          <w:szCs w:val="28"/>
        </w:rPr>
        <w:t>Nối đồng hồ với giờ đúng của nó.</w:t>
      </w:r>
    </w:p>
    <w:p w:rsidR="007033B1" w:rsidRDefault="006979C6" w:rsidP="000176FB">
      <w:pPr>
        <w:rPr>
          <w:color w:val="000000" w:themeColor="text1"/>
          <w:sz w:val="28"/>
        </w:rPr>
      </w:pPr>
      <w:r>
        <w:rPr>
          <w:noProof/>
          <w:sz w:val="28"/>
          <w:szCs w:val="28"/>
        </w:rPr>
        <mc:AlternateContent>
          <mc:Choice Requires="wps">
            <w:drawing>
              <wp:anchor distT="0" distB="0" distL="114300" distR="114300" simplePos="0" relativeHeight="251779072" behindDoc="0" locked="0" layoutInCell="1" allowOverlap="1" wp14:anchorId="64D9CB35" wp14:editId="1255921D">
                <wp:simplePos x="0" y="0"/>
                <wp:positionH relativeFrom="column">
                  <wp:posOffset>736803</wp:posOffset>
                </wp:positionH>
                <wp:positionV relativeFrom="paragraph">
                  <wp:posOffset>2442845</wp:posOffset>
                </wp:positionV>
                <wp:extent cx="1533937" cy="349321"/>
                <wp:effectExtent l="0" t="0" r="28575" b="12700"/>
                <wp:wrapNone/>
                <wp:docPr id="502" name="Text Box 502"/>
                <wp:cNvGraphicFramePr/>
                <a:graphic xmlns:a="http://schemas.openxmlformats.org/drawingml/2006/main">
                  <a:graphicData uri="http://schemas.microsoft.com/office/word/2010/wordprocessingShape">
                    <wps:wsp>
                      <wps:cNvSpPr txBox="1"/>
                      <wps:spPr>
                        <a:xfrm>
                          <a:off x="0" y="0"/>
                          <a:ext cx="1533937" cy="34932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6979C6" w:rsidRPr="006979C6" w:rsidRDefault="006979C6" w:rsidP="006979C6">
                            <w:pPr>
                              <w:jc w:val="center"/>
                              <w:rPr>
                                <w:sz w:val="28"/>
                              </w:rPr>
                            </w:pPr>
                            <w:r>
                              <w:rPr>
                                <w:sz w:val="28"/>
                              </w:rPr>
                              <w:t>3</w:t>
                            </w:r>
                            <w:r w:rsidRPr="006979C6">
                              <w:rPr>
                                <w:sz w:val="28"/>
                              </w:rPr>
                              <w:t xml:space="preserve"> giờ</w:t>
                            </w:r>
                            <w:r>
                              <w:rPr>
                                <w:sz w:val="28"/>
                              </w:rPr>
                              <w:t xml:space="preserve"> 10</w:t>
                            </w:r>
                            <w:r w:rsidRPr="006979C6">
                              <w:rPr>
                                <w:sz w:val="28"/>
                              </w:rPr>
                              <w:t xml:space="preserve"> phú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" type="#_x0000_t202" style="position:absolute;margin-left:58pt;margin-top:192.35pt;width:120.8pt;height:27.5pt;z-index:251779072;visibility:visible;mso-wrap-style:square;mso-wrap-distance-left:9pt;mso-wrap-distance-top:0;mso-wrap-distance-right:9pt;mso-wrap-distance-bottom:0;mso-position-horizontal:absolute;mso-position-horizontal-relative:text;mso-position-vertical:absolute;mso-position-vertical-relative:text;v-text-anchor:top" id="Text Box 502" o:spid="_x0000_s1120" strokeweight=".5pt" fillcolor="white [3201]">
                <v:textbox>
                  <w:txbxContent>
                    <w:p w:rsidRPr="006979C6" w:rsidR="006979C6" w:rsidP="006979C6" w:rsidRDefault="006979C6">
                      <w:pPr>
                        <w:jc w:val="center"/>
                        <w:rPr>
                          <w:sz w:val="28"/>
                        </w:rPr>
                      </w:pPr>
                      <w:r>
                        <w:rPr>
                          <w:sz w:val="28"/>
                        </w:rPr>
                        <w:t>3</w:t>
                      </w:r>
                      <w:r w:rsidRPr="006979C6">
                        <w:rPr>
                          <w:sz w:val="28"/>
                        </w:rPr>
                        <w:t xml:space="preserve"> giờ</w:t>
                      </w:r>
                      <w:r>
                        <w:rPr>
                          <w:sz w:val="28"/>
                        </w:rPr>
                        <w:t xml:space="preserve"> 10</w:t>
                      </w:r>
                      <w:r w:rsidRPr="006979C6">
                        <w:rPr>
                          <w:sz w:val="28"/>
                        </w:rPr>
                        <w:t xml:space="preserve"> phút</w:t>
                      </w:r>
                    </w:p>
                  </w:txbxContent>
                </v:textbox>
              </v:shape>
            </w:pict>
          </mc:Fallback>
        </mc:AlternateContent>
      </w:r>
      <w:r>
        <w:rPr>
          <w:noProof/>
          <w:sz w:val="28"/>
          <w:szCs w:val="28"/>
        </w:rPr>
        <mc:AlternateContent>
          <mc:Choice Requires="wps">
            <w:drawing>
              <wp:anchor distT="0" distB="0" distL="114300" distR="114300" simplePos="0" relativeHeight="251781120" behindDoc="0" locked="0" layoutInCell="1" allowOverlap="1" wp14:anchorId="64D9CB35" wp14:editId="1255921D">
                <wp:simplePos x="0" y="0"/>
                <wp:positionH relativeFrom="column">
                  <wp:posOffset>3927225</wp:posOffset>
                </wp:positionH>
                <wp:positionV relativeFrom="paragraph">
                  <wp:posOffset>2432764</wp:posOffset>
                </wp:positionV>
                <wp:extent cx="1533937" cy="349321"/>
                <wp:effectExtent l="0" t="0" r="28575" b="12700"/>
                <wp:wrapNone/>
                <wp:docPr id="503" name="Text Box 503"/>
                <wp:cNvGraphicFramePr/>
                <a:graphic xmlns:a="http://schemas.openxmlformats.org/drawingml/2006/main">
                  <a:graphicData uri="http://schemas.microsoft.com/office/word/2010/wordprocessingShape">
                    <wps:wsp>
                      <wps:cNvSpPr txBox="1"/>
                      <wps:spPr>
                        <a:xfrm>
                          <a:off x="0" y="0"/>
                          <a:ext cx="1533937" cy="34932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6979C6" w:rsidRPr="006979C6" w:rsidRDefault="006979C6" w:rsidP="006979C6">
                            <w:pPr>
                              <w:jc w:val="center"/>
                              <w:rPr>
                                <w:sz w:val="28"/>
                              </w:rPr>
                            </w:pPr>
                            <w:r>
                              <w:rPr>
                                <w:sz w:val="28"/>
                              </w:rPr>
                              <w:t>16</w:t>
                            </w:r>
                            <w:r w:rsidRPr="006979C6">
                              <w:rPr>
                                <w:sz w:val="28"/>
                              </w:rPr>
                              <w:t xml:space="preserve"> giờ</w:t>
                            </w:r>
                            <w:r>
                              <w:rPr>
                                <w:sz w:val="28"/>
                              </w:rPr>
                              <w:t xml:space="preserve"> 55</w:t>
                            </w:r>
                            <w:r w:rsidRPr="006979C6">
                              <w:rPr>
                                <w:sz w:val="28"/>
                              </w:rPr>
                              <w:t xml:space="preserve"> phú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" type="#_x0000_t202" style="position:absolute;margin-left:309.25pt;margin-top:191.55pt;width:120.8pt;height:27.5pt;z-index:251781120;visibility:visible;mso-wrap-style:square;mso-wrap-distance-left:9pt;mso-wrap-distance-top:0;mso-wrap-distance-right:9pt;mso-wrap-distance-bottom:0;mso-position-horizontal:absolute;mso-position-horizontal-relative:text;mso-position-vertical:absolute;mso-position-vertical-relative:text;v-text-anchor:top" id="Text Box 503" o:spid="_x0000_s1121" strokeweight=".5pt" fillcolor="white [3201]">
                <v:textbox>
                  <w:txbxContent>
                    <w:p w:rsidRPr="006979C6" w:rsidR="006979C6" w:rsidP="006979C6" w:rsidRDefault="006979C6">
                      <w:pPr>
                        <w:jc w:val="center"/>
                        <w:rPr>
                          <w:sz w:val="28"/>
                        </w:rPr>
                      </w:pPr>
                      <w:r>
                        <w:rPr>
                          <w:sz w:val="28"/>
                        </w:rPr>
                        <w:t>16</w:t>
                      </w:r>
                      <w:r w:rsidRPr="006979C6">
                        <w:rPr>
                          <w:sz w:val="28"/>
                        </w:rPr>
                        <w:t xml:space="preserve"> giờ</w:t>
                      </w:r>
                      <w:r>
                        <w:rPr>
                          <w:sz w:val="28"/>
                        </w:rPr>
                        <w:t xml:space="preserve"> 55</w:t>
                      </w:r>
                      <w:r w:rsidRPr="006979C6">
                        <w:rPr>
                          <w:sz w:val="28"/>
                        </w:rPr>
                        <w:t xml:space="preserve"> phút</w:t>
                      </w:r>
                    </w:p>
                  </w:txbxContent>
                </v:textbox>
              </v:shape>
            </w:pict>
          </mc:Fallback>
        </mc:AlternateContent>
      </w:r>
      <w:r>
        <w:rPr>
          <w:noProof/>
          <w:sz w:val="28"/>
          <w:szCs w:val="28"/>
        </w:rPr>
        <mc:AlternateContent>
          <mc:Choice Requires="wps">
            <w:drawing>
              <wp:anchor distT="0" distB="0" distL="114300" distR="114300" simplePos="0" relativeHeight="251777024" behindDoc="0" locked="0" layoutInCell="1" allowOverlap="1">
                <wp:simplePos x="0" y="0"/>
                <wp:positionH relativeFrom="column">
                  <wp:posOffset>2302966</wp:posOffset>
                </wp:positionH>
                <wp:positionV relativeFrom="paragraph">
                  <wp:posOffset>1941909</wp:posOffset>
                </wp:positionV>
                <wp:extent cx="1533937" cy="349321"/>
                <wp:effectExtent l="0" t="0" r="28575" b="12700"/>
                <wp:wrapNone/>
                <wp:docPr id="501" name="Text Box 501"/>
                <wp:cNvGraphicFramePr/>
                <a:graphic xmlns:a="http://schemas.openxmlformats.org/drawingml/2006/main">
                  <a:graphicData uri="http://schemas.microsoft.com/office/word/2010/wordprocessingShape">
                    <wps:wsp>
                      <wps:cNvSpPr txBox="1"/>
                      <wps:spPr>
                        <a:xfrm>
                          <a:off x="0" y="0"/>
                          <a:ext cx="1533937" cy="34932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6979C6" w:rsidRPr="006979C6" w:rsidRDefault="006979C6" w:rsidP="006979C6">
                            <w:pPr>
                              <w:jc w:val="center"/>
                              <w:rPr>
                                <w:sz w:val="28"/>
                              </w:rPr>
                            </w:pPr>
                            <w:r w:rsidRPr="006979C6">
                              <w:rPr>
                                <w:sz w:val="28"/>
                              </w:rPr>
                              <w:t>21 giờ 7 phú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" type="#_x0000_t202" style="position:absolute;margin-left:181.35pt;margin-top:152.9pt;width:120.8pt;height:27.5pt;z-index:251777024;visibility:visible;mso-wrap-style:square;mso-wrap-distance-left:9pt;mso-wrap-distance-top:0;mso-wrap-distance-right:9pt;mso-wrap-distance-bottom:0;mso-position-horizontal:absolute;mso-position-horizontal-relative:text;mso-position-vertical:absolute;mso-position-vertical-relative:text;v-text-anchor:top" id="Text Box 501" o:spid="_x0000_s1122" strokeweight=".5pt" fillcolor="white [3201]">
                <v:textbox>
                  <w:txbxContent>
                    <w:p w:rsidRPr="006979C6" w:rsidR="006979C6" w:rsidP="006979C6" w:rsidRDefault="006979C6">
                      <w:pPr>
                        <w:jc w:val="center"/>
                        <w:rPr>
                          <w:sz w:val="28"/>
                        </w:rPr>
                      </w:pPr>
                      <w:r w:rsidRPr="006979C6">
                        <w:rPr>
                          <w:sz w:val="28"/>
                        </w:rPr>
                        <w:t>21 giờ 7 phút</w:t>
                      </w:r>
                    </w:p>
                  </w:txbxContent>
                </v:textbox>
              </v:shape>
            </w:pict>
          </mc:Fallback>
        </mc:AlternateContent>
      </w:r>
      <w:r>
        <w:rPr>
          <w:noProof/>
          <w:color w:val="000000" w:themeColor="text1"/>
          <w:sz w:val="28"/>
        </w:rPr>
        <mc:AlternateContent>
          <mc:Choice Requires="wpg">
            <w:drawing>
              <wp:anchor distT="0" distB="0" distL="114300" distR="114300" simplePos="0" relativeHeight="251764736" behindDoc="0" locked="0" layoutInCell="1" allowOverlap="1">
                <wp:simplePos x="0" y="0"/>
                <wp:positionH relativeFrom="column">
                  <wp:posOffset>13335</wp:posOffset>
                </wp:positionH>
                <wp:positionV relativeFrom="paragraph">
                  <wp:posOffset>310515</wp:posOffset>
                </wp:positionV>
                <wp:extent cx="1628775" cy="1329690"/>
                <wp:effectExtent l="0" t="0" r="0" b="3810"/>
                <wp:wrapNone/>
                <wp:docPr id="446" name="Group 446"/>
                <wp:cNvGraphicFramePr/>
                <a:graphic xmlns:a="http://schemas.openxmlformats.org/drawingml/2006/main">
                  <a:graphicData uri="http://schemas.microsoft.com/office/word/2010/wordprocessingGroup">
                    <wpg:wgp>
                      <wpg:cNvGrpSpPr/>
                      <wpg:grpSpPr>
                        <a:xfrm>
                          <a:off x="0" y="0"/>
                          <a:ext cx="1628775" cy="1329690"/>
                          <a:chOff x="0" y="0"/>
                          <a:chExt cx="1763340" cy="1483873"/>
                        </a:xfrm>
                      </wpg:grpSpPr>
                      <wps:wsp>
                        <wps:cNvPr id="447" name="Oval 447"/>
                        <wps:cNvSpPr/>
                        <wps:spPr>
                          <a:xfrm>
                            <a:off x="76200" y="19050"/>
                            <a:ext cx="1488332" cy="1381328"/>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8" name="Text Box 448"/>
                        <wps:cNvSpPr txBox="1"/>
                        <wps:spPr>
                          <a:xfrm>
                            <a:off x="619125" y="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9" name="Text Box 449"/>
                        <wps:cNvSpPr txBox="1"/>
                        <wps:spPr>
                          <a:xfrm>
                            <a:off x="666750" y="112395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0" name="Text Box 450"/>
                        <wps:cNvSpPr txBox="1"/>
                        <wps:spPr>
                          <a:xfrm>
                            <a:off x="1247775" y="552450"/>
                            <a:ext cx="515565" cy="75875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1" name="Text Box 451"/>
                        <wps:cNvSpPr txBox="1"/>
                        <wps:spPr>
                          <a:xfrm>
                            <a:off x="0" y="55245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9</w:t>
                              </w:r>
                              <w:r w:rsidRPr="009549CE">
                                <w:rPr>
                                  <w:noProof/>
                                </w:rPr>
                                <w:drawing>
                                  <wp:inline distT="0" distB="0" distL="0" distR="0" wp14:anchorId="2A86AF68" wp14:editId="0C03EE65">
                                    <wp:extent cx="238760" cy="200856"/>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8760" cy="20085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2" name="Text Box 452"/>
                        <wps:cNvSpPr txBox="1"/>
                        <wps:spPr>
                          <a:xfrm>
                            <a:off x="962025" y="66675"/>
                            <a:ext cx="379378" cy="29131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3" name="Text Box 453"/>
                        <wps:cNvSpPr txBox="1"/>
                        <wps:spPr>
                          <a:xfrm>
                            <a:off x="1162050" y="285750"/>
                            <a:ext cx="515539" cy="27237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4" name="Text Box 454"/>
                        <wps:cNvSpPr txBox="1"/>
                        <wps:spPr>
                          <a:xfrm>
                            <a:off x="1171575" y="885825"/>
                            <a:ext cx="388580" cy="3496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5" name="Text Box 455"/>
                        <wps:cNvSpPr txBox="1"/>
                        <wps:spPr>
                          <a:xfrm>
                            <a:off x="962025" y="105727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6" name="Text Box 456"/>
                        <wps:cNvSpPr txBox="1"/>
                        <wps:spPr>
                          <a:xfrm>
                            <a:off x="361950" y="107632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7" name="Text Box 457"/>
                        <wps:cNvSpPr txBox="1"/>
                        <wps:spPr>
                          <a:xfrm>
                            <a:off x="104775" y="87630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8" name="Text Box 458"/>
                        <wps:cNvSpPr txBox="1"/>
                        <wps:spPr>
                          <a:xfrm>
                            <a:off x="66675" y="29527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9" name="Text Box 459"/>
                        <wps:cNvSpPr txBox="1"/>
                        <wps:spPr>
                          <a:xfrm>
                            <a:off x="238125" y="8572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0" name="Straight Arrow Connector 460"/>
                        <wps:cNvCnPr>
                          <a:endCxn id="452" idx="2"/>
                        </wps:cNvCnPr>
                        <wps:spPr>
                          <a:xfrm flipV="1">
                            <a:off x="761708" y="357991"/>
                            <a:ext cx="390006" cy="40449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group coordsize="17633,14838" style="position:absolute;margin-left:1.05pt;margin-top:24.45pt;width:128.25pt;height:104.7pt;z-index:251764736" id="Group 446" o:spid="_x0000_s1123">
                <v:oval strokecolor="#1f4d78 [1604]" strokeweight="1pt" fillcolor="white [3212]" style="position:absolute;left:762;top:190;width:14883;height:13813;visibility:visible;mso-wrap-style:square;v-text-anchor:middle" id="Oval 447" o:spid="_x0000_s1124">
                  <v:stroke joinstyle="miter"/>
                </v:oval>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" type="#_x0000_t202" style="position:absolute;left:6191;width:4280;height:3599;visibility:visible;mso-wrap-style:square;v-text-anchor:top" id="Text Box 448" o:spid="_x0000_s1125" stroked="f" strokeweight=".5pt" filled="f">
                  <v:textbox>
                    <w:txbxContent>
                      <w:p w:rsidR="003557E5" w:rsidP="003557E5" w:rsidRDefault="003557E5">
                        <w:r>
                          <w:t>12</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" type="#_x0000_t202" style="position:absolute;left:6667;top:11239;width:4280;height:3599;visibility:visible;mso-wrap-style:square;v-text-anchor:top" id="Text Box 449" o:spid="_x0000_s1126" stroked="f" strokeweight=".5pt" filled="f">
                  <v:textbox>
                    <w:txbxContent>
                      <w:p w:rsidR="003557E5" w:rsidP="003557E5" w:rsidRDefault="003557E5">
                        <w:r>
                          <w:t xml:space="preserve"> 6</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" type="#_x0000_t202" style="position:absolute;left:12477;top:5524;width:5156;height:7588;visibility:visible;mso-wrap-style:square;v-text-anchor:top" id="Text Box 450" o:spid="_x0000_s1127" stroked="f" strokeweight=".5pt" filled="f">
                  <v:textbox>
                    <w:txbxContent>
                      <w:p w:rsidR="003557E5" w:rsidP="003557E5" w:rsidRDefault="003557E5">
                        <w:r>
                          <w:t xml:space="preserve"> 3</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" type="#_x0000_t202" style="position:absolute;top:5524;width:4280;height:3599;visibility:visible;mso-wrap-style:square;v-text-anchor:top" id="Text Box 451" o:spid="_x0000_s1128" stroked="f" strokeweight=".5pt" filled="f">
                  <v:textbox>
                    <w:txbxContent>
                      <w:p w:rsidR="003557E5" w:rsidP="003557E5" w:rsidRDefault="003557E5">
                        <w:r>
                          <w:t xml:space="preserve"> 9</w:t>
                        </w:r>
                        <w:r w:rsidRPr="009549CE">
                          <w:rPr>
                            <w:noProof/>
                          </w:rPr>
                          <w:drawing>
                            <wp:inline distT="0" distB="0" distL="0" distR="0">
                              <wp:extent cx="238760" cy="200856"/>
                              <wp:effectExtent l="0" t="0" r="0" b="0"/>
                              <wp:docPr id="463" name="Picture 463"/>
                              <wp:cNvGraphicFramePr>
                                <a:graphicFrameLocks noChangeAspect="true"/>
                              </wp:cNvGraphicFramePr>
                              <a:graphic>
                                <a:graphicData uri="http://schemas.openxmlformats.org/drawingml/2006/picture">
                                  <pic:pic>
                                    <pic:nvPicPr>
                                      <pic:cNvPr id="0" name="Picture 11"/>
                                      <pic:cNvPicPr>
                                        <a:picLocks noChangeAspect="true" noChangeArrowheads="true"/>
                                      </pic:cNvPicPr>
                                    </pic:nvPicPr>
                                    <pic:blipFill>
                                      <a:blip r:embed="rId12">
                                        <a:extLst>
                                          <a:ext uri="{28A0092B-C50C-407E-A947-70E740481C1C}">
                                            <a14:useLocalDpi xmlns:a14="http://schemas.microsoft.com/office/drawing/2010/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wpc="http://schemas.microsoft.com/office/word/2010/wordprocessingCanvas" xmlns:wpi="http://schemas.microsoft.com/office/word/2010/wordprocessingInk" val="0"/>
                                          </a:ext>
                                        </a:extLst>
                                      </a:blip>
                                      <a:srcRect/>
                                      <a:stretch>
                                        <a:fillRect/>
                                      </a:stretch>
                                    </pic:blipFill>
                                    <pic:spPr bwMode="auto">
                                      <a:xfrm>
                                        <a:off x="0" y="0"/>
                                        <a:ext cx="238760" cy="200856"/>
                                      </a:xfrm>
                                      <a:prstGeom prst="rect">
                                        <a:avLst/>
                                      </a:prstGeom>
                                      <a:noFill/>
                                      <a:ln>
                                        <a:noFill/>
                                      </a:ln>
                                    </pic:spPr>
                                  </pic:pic>
                                </a:graphicData>
                              </a:graphic>
                            </wp:inline>
                          </w:drawing>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" type="#_x0000_t202" style="position:absolute;left:9620;top:666;width:3794;height:2913;visibility:visible;mso-wrap-style:square;v-text-anchor:top" id="Text Box 452" o:spid="_x0000_s1129" stroked="f" strokeweight=".5pt" filled="f">
                  <v:textbox>
                    <w:txbxContent>
                      <w:p w:rsidR="003557E5" w:rsidP="003557E5" w:rsidRDefault="003557E5">
                        <w:r>
                          <w:t xml:space="preserve"> 1</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" type="#_x0000_t202" style="position:absolute;left:11620;top:2857;width:5155;height:2724;visibility:visible;mso-wrap-style:square;v-text-anchor:top" id="Text Box 453" o:spid="_x0000_s1130" stroked="f" strokeweight=".5pt" filled="f">
                  <v:textbox>
                    <w:txbxContent>
                      <w:p w:rsidR="003557E5" w:rsidP="003557E5" w:rsidRDefault="003557E5">
                        <w:r>
                          <w:t xml:space="preserve"> 2</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" type="#_x0000_t202" style="position:absolute;left:11715;top:8858;width:3886;height:3497;visibility:visible;mso-wrap-style:square;v-text-anchor:top" id="Text Box 454" o:spid="_x0000_s1131" stroked="f" strokeweight=".5pt" filled="f">
                  <v:textbox>
                    <w:txbxContent>
                      <w:p w:rsidR="003557E5" w:rsidP="003557E5" w:rsidRDefault="003557E5">
                        <w:r>
                          <w:t xml:space="preserve"> 4</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" type="#_x0000_t202" style="position:absolute;left:9620;top:10572;width:4280;height:3599;visibility:visible;mso-wrap-style:square;v-text-anchor:top" id="Text Box 455" o:spid="_x0000_s1132" stroked="f" strokeweight=".5pt" filled="f">
                  <v:textbox>
                    <w:txbxContent>
                      <w:p w:rsidR="003557E5" w:rsidP="003557E5" w:rsidRDefault="003557E5">
                        <w:r>
                          <w:t xml:space="preserve"> 5</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" type="#_x0000_t202" style="position:absolute;left:3619;top:10763;width:4280;height:3599;visibility:visible;mso-wrap-style:square;v-text-anchor:top" id="Text Box 456" o:spid="_x0000_s1133" stroked="f" strokeweight=".5pt" filled="f">
                  <v:textbox>
                    <w:txbxContent>
                      <w:p w:rsidR="003557E5" w:rsidP="003557E5" w:rsidRDefault="003557E5">
                        <w:r>
                          <w:t xml:space="preserve"> 7</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" type="#_x0000_t202" style="position:absolute;left:1047;top:8763;width:4280;height:3599;visibility:visible;mso-wrap-style:square;v-text-anchor:top" id="Text Box 457" o:spid="_x0000_s1134" stroked="f" strokeweight=".5pt" filled="f">
                  <v:textbox>
                    <w:txbxContent>
                      <w:p w:rsidR="003557E5" w:rsidP="003557E5" w:rsidRDefault="003557E5">
                        <w:r>
                          <w:t xml:space="preserve"> 8</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" type="#_x0000_t202" style="position:absolute;left:666;top:2952;width:4280;height:3599;visibility:visible;mso-wrap-style:square;v-text-anchor:top" id="Text Box 458" o:spid="_x0000_s1135" stroked="f" strokeweight=".5pt" filled="f">
                  <v:textbox>
                    <w:txbxContent>
                      <w:p w:rsidR="003557E5" w:rsidP="003557E5" w:rsidRDefault="003557E5">
                        <w:r>
                          <w:t xml:space="preserve"> 10</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" type="#_x0000_t202" style="position:absolute;left:2381;top:857;width:4280;height:3599;visibility:visible;mso-wrap-style:square;v-text-anchor:top" id="Text Box 459" o:spid="_x0000_s1136" stroked="f" strokeweight=".5pt" filled="f">
                  <v:textbox>
                    <w:txbxContent>
                      <w:p w:rsidR="003557E5" w:rsidP="003557E5" w:rsidRDefault="003557E5">
                        <w:r>
                          <w:t xml:space="preserve"> 11</w:t>
                        </w:r>
                      </w:p>
                    </w:txbxContent>
                  </v:textbox>
                </v:shape>
                <v:shape o:gfxdata="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" type="#_x0000_t32" style="position:absolute;left:7617;top:3579;width:3900;height:4045;flip:y;visibility:visible;mso-wrap-style:square" id="Straight Arrow Connector 460" o:spid="_x0000_s1137" strokecolor="#5b9bd5 [3204]" strokeweight=".5pt" o:connectortype="straight">
                  <v:stroke joinstyle="miter" endarrow="block"/>
                </v:shape>
              </v:group>
            </w:pict>
          </mc:Fallback>
        </mc:AlternateContent>
      </w:r>
      <w:r>
        <w:rPr>
          <w:noProof/>
          <w:color w:val="000000" w:themeColor="text1"/>
          <w:sz w:val="28"/>
        </w:rPr>
        <mc:AlternateContent>
          <mc:Choice Requires="wps">
            <w:drawing>
              <wp:anchor distT="0" distB="0" distL="114300" distR="114300" simplePos="0" relativeHeight="251765760" behindDoc="0" locked="0" layoutInCell="1" allowOverlap="1">
                <wp:simplePos x="0" y="0"/>
                <wp:positionH relativeFrom="column">
                  <wp:posOffset>347664</wp:posOffset>
                </wp:positionH>
                <wp:positionV relativeFrom="paragraph">
                  <wp:posOffset>950596</wp:posOffset>
                </wp:positionV>
                <wp:extent cx="370521" cy="45719"/>
                <wp:effectExtent l="0" t="57150" r="10795" b="50165"/>
                <wp:wrapNone/>
                <wp:docPr id="461" name="Straight Arrow Connector 461"/>
                <wp:cNvGraphicFramePr/>
                <a:graphic xmlns:a="http://schemas.openxmlformats.org/drawingml/2006/main">
                  <a:graphicData uri="http://schemas.microsoft.com/office/word/2010/wordprocessingShape">
                    <wps:wsp>
                      <wps:cNvCnPr/>
                      <wps:spPr>
                        <a:xfrm flipH="1" flipV="1">
                          <a:off x="0" y="0"/>
                          <a:ext cx="370521" cy="4571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shape o:gfxdata="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" type="#_x0000_t32" style="position:absolute;margin-left:27.4pt;margin-top:74.85pt;width:29.15pt;height:3.6pt;flip:x y;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id="Straight Arrow Connector 461" o:spid="_x0000_s1026" strokecolor="#5b9bd5 [3204]" strokeweight=".5pt">
                <v:stroke joinstyle="miter" endarrow="block"/>
              </v:shape>
            </w:pict>
          </mc:Fallback>
        </mc:AlternateContent>
      </w:r>
      <w:r>
        <w:rPr>
          <w:noProof/>
          <w:sz w:val="28"/>
          <w:szCs w:val="28"/>
        </w:rPr>
        <mc:AlternateContent>
          <mc:Choice Requires="wpg">
            <w:drawing>
              <wp:anchor distT="0" distB="0" distL="114300" distR="114300" simplePos="0" relativeHeight="251770880" behindDoc="0" locked="0" layoutInCell="1" allowOverlap="1">
                <wp:simplePos x="0" y="0"/>
                <wp:positionH relativeFrom="column">
                  <wp:posOffset>2303137</wp:posOffset>
                </wp:positionH>
                <wp:positionV relativeFrom="paragraph">
                  <wp:posOffset>302260</wp:posOffset>
                </wp:positionV>
                <wp:extent cx="1628775" cy="1329690"/>
                <wp:effectExtent l="0" t="0" r="0" b="3810"/>
                <wp:wrapNone/>
                <wp:docPr id="499" name="Group 499"/>
                <wp:cNvGraphicFramePr/>
                <a:graphic xmlns:a="http://schemas.openxmlformats.org/drawingml/2006/main">
                  <a:graphicData uri="http://schemas.microsoft.com/office/word/2010/wordprocessingGroup">
                    <wpg:wgp>
                      <wpg:cNvGrpSpPr/>
                      <wpg:grpSpPr>
                        <a:xfrm>
                          <a:off x="0" y="0"/>
                          <a:ext cx="1628775" cy="1329690"/>
                          <a:chOff x="0" y="0"/>
                          <a:chExt cx="1628775" cy="1329690"/>
                        </a:xfrm>
                      </wpg:grpSpPr>
                      <wpg:grpSp>
                        <wpg:cNvPr id="464" name="Group 464"/>
                        <wpg:cNvGrpSpPr/>
                        <wpg:grpSpPr>
                          <a:xfrm>
                            <a:off x="0" y="0"/>
                            <a:ext cx="1628775" cy="1329690"/>
                            <a:chOff x="0" y="0"/>
                            <a:chExt cx="1763340" cy="1483873"/>
                          </a:xfrm>
                        </wpg:grpSpPr>
                        <wps:wsp>
                          <wps:cNvPr id="465" name="Oval 465"/>
                          <wps:cNvSpPr/>
                          <wps:spPr>
                            <a:xfrm>
                              <a:off x="76200" y="19050"/>
                              <a:ext cx="1488332" cy="1381328"/>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6" name="Text Box 466"/>
                          <wps:cNvSpPr txBox="1"/>
                          <wps:spPr>
                            <a:xfrm>
                              <a:off x="619125" y="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7" name="Text Box 467"/>
                          <wps:cNvSpPr txBox="1"/>
                          <wps:spPr>
                            <a:xfrm>
                              <a:off x="666750" y="112395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8" name="Text Box 468"/>
                          <wps:cNvSpPr txBox="1"/>
                          <wps:spPr>
                            <a:xfrm>
                              <a:off x="1247775" y="552450"/>
                              <a:ext cx="515565" cy="75875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9" name="Text Box 469"/>
                          <wps:cNvSpPr txBox="1"/>
                          <wps:spPr>
                            <a:xfrm>
                              <a:off x="0" y="55245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9</w:t>
                                </w:r>
                                <w:r w:rsidRPr="009549CE">
                                  <w:rPr>
                                    <w:noProof/>
                                  </w:rPr>
                                  <w:drawing>
                                    <wp:inline distT="0" distB="0" distL="0" distR="0" wp14:anchorId="79AFAAC7" wp14:editId="633797CA">
                                      <wp:extent cx="238760" cy="200856"/>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8760" cy="20085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0" name="Text Box 470"/>
                          <wps:cNvSpPr txBox="1"/>
                          <wps:spPr>
                            <a:xfrm>
                              <a:off x="962025" y="66675"/>
                              <a:ext cx="379378" cy="29131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1" name="Text Box 471"/>
                          <wps:cNvSpPr txBox="1"/>
                          <wps:spPr>
                            <a:xfrm>
                              <a:off x="1162050" y="285750"/>
                              <a:ext cx="515539" cy="27237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2" name="Text Box 472"/>
                          <wps:cNvSpPr txBox="1"/>
                          <wps:spPr>
                            <a:xfrm>
                              <a:off x="1171575" y="885825"/>
                              <a:ext cx="388580" cy="3496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3" name="Text Box 473"/>
                          <wps:cNvSpPr txBox="1"/>
                          <wps:spPr>
                            <a:xfrm>
                              <a:off x="962025" y="105727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4" name="Text Box 474"/>
                          <wps:cNvSpPr txBox="1"/>
                          <wps:spPr>
                            <a:xfrm>
                              <a:off x="361950" y="107632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5" name="Text Box 475"/>
                          <wps:cNvSpPr txBox="1"/>
                          <wps:spPr>
                            <a:xfrm>
                              <a:off x="104775" y="87630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6" name="Text Box 476"/>
                          <wps:cNvSpPr txBox="1"/>
                          <wps:spPr>
                            <a:xfrm>
                              <a:off x="66675" y="29527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7" name="Text Box 477"/>
                          <wps:cNvSpPr txBox="1"/>
                          <wps:spPr>
                            <a:xfrm>
                              <a:off x="238125" y="8572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8" name="Straight Arrow Connector 478"/>
                          <wps:cNvCnPr/>
                          <wps:spPr>
                            <a:xfrm flipV="1">
                              <a:off x="797239" y="750631"/>
                              <a:ext cx="374336" cy="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480" name="Straight Arrow Connector 480"/>
                        <wps:cNvCnPr/>
                        <wps:spPr>
                          <a:xfrm flipV="1">
                            <a:off x="735496" y="417444"/>
                            <a:ext cx="415394" cy="24650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group coordsize="16287,13296" style="position:absolute;margin-left:181.35pt;margin-top:23.8pt;width:128.25pt;height:104.7pt;z-index:251770880" id="Group 499" o:spid="_x0000_s1138">
                <v:group coordsize="17633,14838" style="position:absolute;width:16287;height:13296" id="Group 464" o:spid="_x0000_s1139">
                  <v:oval strokecolor="#1f4d78 [1604]" strokeweight="1pt" fillcolor="white [3212]" style="position:absolute;left:762;top:190;width:14883;height:13813;visibility:visible;mso-wrap-style:square;v-text-anchor:middle" id="Oval 465" o:spid="_x0000_s1140">
                    <v:stroke joinstyle="miter"/>
                  </v:oval>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" type="#_x0000_t202" style="position:absolute;left:6191;width:4280;height:3599;visibility:visible;mso-wrap-style:square;v-text-anchor:top" id="Text Box 466" o:spid="_x0000_s1141" stroked="f" strokeweight=".5pt" filled="f">
                    <v:textbox>
                      <w:txbxContent>
                        <w:p w:rsidR="003557E5" w:rsidP="003557E5" w:rsidRDefault="003557E5">
                          <w:r>
                            <w:t>12</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" type="#_x0000_t202" style="position:absolute;left:6667;top:11239;width:4280;height:3599;visibility:visible;mso-wrap-style:square;v-text-anchor:top" id="Text Box 467" o:spid="_x0000_s1142" stroked="f" strokeweight=".5pt" filled="f">
                    <v:textbox>
                      <w:txbxContent>
                        <w:p w:rsidR="003557E5" w:rsidP="003557E5" w:rsidRDefault="003557E5">
                          <w:r>
                            <w:t xml:space="preserve"> 6</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" type="#_x0000_t202" style="position:absolute;left:12477;top:5524;width:5156;height:7588;visibility:visible;mso-wrap-style:square;v-text-anchor:top" id="Text Box 468" o:spid="_x0000_s1143" stroked="f" strokeweight=".5pt" filled="f">
                    <v:textbox>
                      <w:txbxContent>
                        <w:p w:rsidR="003557E5" w:rsidP="003557E5" w:rsidRDefault="003557E5">
                          <w:r>
                            <w:t xml:space="preserve"> 3</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" type="#_x0000_t202" style="position:absolute;top:5524;width:4280;height:3599;visibility:visible;mso-wrap-style:square;v-text-anchor:top" id="Text Box 469" o:spid="_x0000_s1144" stroked="f" strokeweight=".5pt" filled="f">
                    <v:textbox>
                      <w:txbxContent>
                        <w:p w:rsidR="003557E5" w:rsidP="003557E5" w:rsidRDefault="003557E5">
                          <w:r>
                            <w:t xml:space="preserve"> 9</w:t>
                          </w:r>
                          <w:r w:rsidRPr="009549CE">
                            <w:rPr>
                              <w:noProof/>
                            </w:rPr>
                            <w:drawing>
                              <wp:inline distT="0" distB="0" distL="0" distR="0">
                                <wp:extent cx="238760" cy="200856"/>
                                <wp:effectExtent l="0" t="0" r="0" b="0"/>
                                <wp:docPr id="479" name="Picture 479"/>
                                <wp:cNvGraphicFramePr>
                                  <a:graphicFrameLocks noChangeAspect="true"/>
                                </wp:cNvGraphicFramePr>
                                <a:graphic>
                                  <a:graphicData uri="http://schemas.openxmlformats.org/drawingml/2006/picture">
                                    <pic:pic>
                                      <pic:nvPicPr>
                                        <pic:cNvPr id="0" name="Picture 11"/>
                                        <pic:cNvPicPr>
                                          <a:picLocks noChangeAspect="true" noChangeArrowheads="true"/>
                                        </pic:cNvPicPr>
                                      </pic:nvPicPr>
                                      <pic:blipFill>
                                        <a:blip r:embed="rId12">
                                          <a:extLst>
                                            <a:ext uri="{28A0092B-C50C-407E-A947-70E740481C1C}">
                                              <a14:useLocalDpi xmlns:a14="http://schemas.microsoft.com/office/drawing/2010/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wpc="http://schemas.microsoft.com/office/word/2010/wordprocessingCanvas" xmlns:wpi="http://schemas.microsoft.com/office/word/2010/wordprocessingInk" val="0"/>
                                            </a:ext>
                                          </a:extLst>
                                        </a:blip>
                                        <a:srcRect/>
                                        <a:stretch>
                                          <a:fillRect/>
                                        </a:stretch>
                                      </pic:blipFill>
                                      <pic:spPr bwMode="auto">
                                        <a:xfrm>
                                          <a:off x="0" y="0"/>
                                          <a:ext cx="238760" cy="200856"/>
                                        </a:xfrm>
                                        <a:prstGeom prst="rect">
                                          <a:avLst/>
                                        </a:prstGeom>
                                        <a:noFill/>
                                        <a:ln>
                                          <a:noFill/>
                                        </a:ln>
                                      </pic:spPr>
                                    </pic:pic>
                                  </a:graphicData>
                                </a:graphic>
                              </wp:inline>
                            </w:drawing>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" type="#_x0000_t202" style="position:absolute;left:9620;top:666;width:3794;height:2913;visibility:visible;mso-wrap-style:square;v-text-anchor:top" id="Text Box 470" o:spid="_x0000_s1145" stroked="f" strokeweight=".5pt" filled="f">
                    <v:textbox>
                      <w:txbxContent>
                        <w:p w:rsidR="003557E5" w:rsidP="003557E5" w:rsidRDefault="003557E5">
                          <w:r>
                            <w:t xml:space="preserve"> 1</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" type="#_x0000_t202" style="position:absolute;left:11620;top:2857;width:5155;height:2724;visibility:visible;mso-wrap-style:square;v-text-anchor:top" id="Text Box 471" o:spid="_x0000_s1146" stroked="f" strokeweight=".5pt" filled="f">
                    <v:textbox>
                      <w:txbxContent>
                        <w:p w:rsidR="003557E5" w:rsidP="003557E5" w:rsidRDefault="003557E5">
                          <w:r>
                            <w:t xml:space="preserve"> 2</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" type="#_x0000_t202" style="position:absolute;left:11715;top:8858;width:3886;height:3497;visibility:visible;mso-wrap-style:square;v-text-anchor:top" id="Text Box 472" o:spid="_x0000_s1147" stroked="f" strokeweight=".5pt" filled="f">
                    <v:textbox>
                      <w:txbxContent>
                        <w:p w:rsidR="003557E5" w:rsidP="003557E5" w:rsidRDefault="003557E5">
                          <w:r>
                            <w:t xml:space="preserve"> 4</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" type="#_x0000_t202" style="position:absolute;left:9620;top:10572;width:4280;height:3599;visibility:visible;mso-wrap-style:square;v-text-anchor:top" id="Text Box 473" o:spid="_x0000_s1148" stroked="f" strokeweight=".5pt" filled="f">
                    <v:textbox>
                      <w:txbxContent>
                        <w:p w:rsidR="003557E5" w:rsidP="003557E5" w:rsidRDefault="003557E5">
                          <w:r>
                            <w:t xml:space="preserve"> 5</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" type="#_x0000_t202" style="position:absolute;left:3619;top:10763;width:4280;height:3599;visibility:visible;mso-wrap-style:square;v-text-anchor:top" id="Text Box 474" o:spid="_x0000_s1149" stroked="f" strokeweight=".5pt" filled="f">
                    <v:textbox>
                      <w:txbxContent>
                        <w:p w:rsidR="003557E5" w:rsidP="003557E5" w:rsidRDefault="003557E5">
                          <w:r>
                            <w:t xml:space="preserve"> 7</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" type="#_x0000_t202" style="position:absolute;left:1047;top:8763;width:4280;height:3599;visibility:visible;mso-wrap-style:square;v-text-anchor:top" id="Text Box 475" o:spid="_x0000_s1150" stroked="f" strokeweight=".5pt" filled="f">
                    <v:textbox>
                      <w:txbxContent>
                        <w:p w:rsidR="003557E5" w:rsidP="003557E5" w:rsidRDefault="003557E5">
                          <w:r>
                            <w:t xml:space="preserve"> 8</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" type="#_x0000_t202" style="position:absolute;left:666;top:2952;width:4280;height:3599;visibility:visible;mso-wrap-style:square;v-text-anchor:top" id="Text Box 476" o:spid="_x0000_s1151" stroked="f" strokeweight=".5pt" filled="f">
                    <v:textbox>
                      <w:txbxContent>
                        <w:p w:rsidR="003557E5" w:rsidP="003557E5" w:rsidRDefault="003557E5">
                          <w:r>
                            <w:t xml:space="preserve"> 10</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" type="#_x0000_t202" style="position:absolute;left:2381;top:857;width:4280;height:3599;visibility:visible;mso-wrap-style:square;v-text-anchor:top" id="Text Box 477" o:spid="_x0000_s1152" stroked="f" strokeweight=".5pt" filled="f">
                    <v:textbox>
                      <w:txbxContent>
                        <w:p w:rsidR="003557E5" w:rsidP="003557E5" w:rsidRDefault="003557E5">
                          <w:r>
                            <w:t xml:space="preserve"> 11</w:t>
                          </w:r>
                        </w:p>
                      </w:txbxContent>
                    </v:textbox>
                  </v:shape>
                  <v:shape o:gfxdata="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" type="#_x0000_t32" style="position:absolute;left:7972;top:7506;width:3743;height:0;flip:y;visibility:visible;mso-wrap-style:square" id="Straight Arrow Connector 478" o:spid="_x0000_s1153" strokecolor="#5b9bd5 [3204]" strokeweight=".5pt" o:connectortype="straight">
                    <v:stroke joinstyle="miter" endarrow="block"/>
                  </v:shape>
                </v:group>
                <v:shape o:gfxdata="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" type="#_x0000_t32" style="position:absolute;left:7354;top:4174;width:4154;height:2465;flip:y;visibility:visible;mso-wrap-style:square" id="Straight Arrow Connector 480" o:spid="_x0000_s1154" strokecolor="#5b9bd5 [3204]" strokeweight=".5pt" o:connectortype="straight">
                  <v:stroke joinstyle="miter" endarrow="block"/>
                </v:shape>
              </v:group>
            </w:pict>
          </mc:Fallback>
        </mc:AlternateContent>
      </w:r>
      <w:r>
        <w:rPr>
          <w:noProof/>
          <w:sz w:val="28"/>
          <w:szCs w:val="28"/>
        </w:rPr>
        <mc:AlternateContent>
          <mc:Choice Requires="wpg">
            <w:drawing>
              <wp:anchor distT="0" distB="0" distL="114300" distR="114300" simplePos="0" relativeHeight="251776000" behindDoc="0" locked="0" layoutInCell="1" allowOverlap="1">
                <wp:simplePos x="0" y="0"/>
                <wp:positionH relativeFrom="column">
                  <wp:posOffset>4591434</wp:posOffset>
                </wp:positionH>
                <wp:positionV relativeFrom="paragraph">
                  <wp:posOffset>291465</wp:posOffset>
                </wp:positionV>
                <wp:extent cx="1628775" cy="1329690"/>
                <wp:effectExtent l="0" t="0" r="0" b="3810"/>
                <wp:wrapNone/>
                <wp:docPr id="498" name="Group 498"/>
                <wp:cNvGraphicFramePr/>
                <a:graphic xmlns:a="http://schemas.openxmlformats.org/drawingml/2006/main">
                  <a:graphicData uri="http://schemas.microsoft.com/office/word/2010/wordprocessingGroup">
                    <wpg:wgp>
                      <wpg:cNvGrpSpPr/>
                      <wpg:grpSpPr>
                        <a:xfrm>
                          <a:off x="0" y="0"/>
                          <a:ext cx="1628775" cy="1329690"/>
                          <a:chOff x="0" y="0"/>
                          <a:chExt cx="1628775" cy="1329690"/>
                        </a:xfrm>
                      </wpg:grpSpPr>
                      <wpg:grpSp>
                        <wpg:cNvPr id="481" name="Group 481"/>
                        <wpg:cNvGrpSpPr/>
                        <wpg:grpSpPr>
                          <a:xfrm>
                            <a:off x="0" y="0"/>
                            <a:ext cx="1628775" cy="1329690"/>
                            <a:chOff x="0" y="0"/>
                            <a:chExt cx="1763340" cy="1483873"/>
                          </a:xfrm>
                        </wpg:grpSpPr>
                        <wps:wsp>
                          <wps:cNvPr id="482" name="Oval 482"/>
                          <wps:cNvSpPr/>
                          <wps:spPr>
                            <a:xfrm>
                              <a:off x="66675" y="23887"/>
                              <a:ext cx="1488332" cy="1381328"/>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3" name="Text Box 483"/>
                          <wps:cNvSpPr txBox="1"/>
                          <wps:spPr>
                            <a:xfrm>
                              <a:off x="619125" y="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4" name="Text Box 484"/>
                          <wps:cNvSpPr txBox="1"/>
                          <wps:spPr>
                            <a:xfrm>
                              <a:off x="666750" y="112395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5" name="Text Box 485"/>
                          <wps:cNvSpPr txBox="1"/>
                          <wps:spPr>
                            <a:xfrm>
                              <a:off x="1247775" y="552450"/>
                              <a:ext cx="515565" cy="75875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6" name="Text Box 486"/>
                          <wps:cNvSpPr txBox="1"/>
                          <wps:spPr>
                            <a:xfrm>
                              <a:off x="0" y="55245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9</w:t>
                                </w:r>
                                <w:r w:rsidRPr="009549CE">
                                  <w:rPr>
                                    <w:noProof/>
                                  </w:rPr>
                                  <w:drawing>
                                    <wp:inline distT="0" distB="0" distL="0" distR="0" wp14:anchorId="0AEA929B" wp14:editId="64070AE4">
                                      <wp:extent cx="238760" cy="200856"/>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8760" cy="20085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7" name="Text Box 487"/>
                          <wps:cNvSpPr txBox="1"/>
                          <wps:spPr>
                            <a:xfrm>
                              <a:off x="962025" y="66675"/>
                              <a:ext cx="379378" cy="29131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8" name="Text Box 488"/>
                          <wps:cNvSpPr txBox="1"/>
                          <wps:spPr>
                            <a:xfrm>
                              <a:off x="1162050" y="285750"/>
                              <a:ext cx="515539" cy="27237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9" name="Text Box 489"/>
                          <wps:cNvSpPr txBox="1"/>
                          <wps:spPr>
                            <a:xfrm>
                              <a:off x="1171575" y="885825"/>
                              <a:ext cx="388580" cy="34968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0" name="Text Box 490"/>
                          <wps:cNvSpPr txBox="1"/>
                          <wps:spPr>
                            <a:xfrm>
                              <a:off x="962025" y="105727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1" name="Text Box 491"/>
                          <wps:cNvSpPr txBox="1"/>
                          <wps:spPr>
                            <a:xfrm>
                              <a:off x="361950" y="107632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2" name="Text Box 492"/>
                          <wps:cNvSpPr txBox="1"/>
                          <wps:spPr>
                            <a:xfrm>
                              <a:off x="104775" y="876300"/>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3" name="Text Box 493"/>
                          <wps:cNvSpPr txBox="1"/>
                          <wps:spPr>
                            <a:xfrm>
                              <a:off x="66675" y="29527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4" name="Text Box 494"/>
                          <wps:cNvSpPr txBox="1"/>
                          <wps:spPr>
                            <a:xfrm>
                              <a:off x="238125" y="85725"/>
                              <a:ext cx="428017" cy="35992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57E5" w:rsidRDefault="003557E5" w:rsidP="003557E5">
                                <w:r>
                                  <w:t xml:space="preserve"> 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5" name="Straight Arrow Connector 495"/>
                          <wps:cNvCnPr/>
                          <wps:spPr>
                            <a:xfrm>
                              <a:off x="797239" y="741643"/>
                              <a:ext cx="297528" cy="30664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s:wsp>
                        <wps:cNvPr id="497" name="Straight Arrow Connector 497"/>
                        <wps:cNvCnPr/>
                        <wps:spPr>
                          <a:xfrm flipH="1" flipV="1">
                            <a:off x="494036" y="325024"/>
                            <a:ext cx="245026" cy="34578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group coordsize="16287,13296" style="position:absolute;margin-left:361.55pt;margin-top:22.95pt;width:128.25pt;height:104.7pt;z-index:251776000" id="Group 498" o:spid="_x0000_s1155">
                <v:group coordsize="17633,14838" style="position:absolute;width:16287;height:13296" id="Group 481" o:spid="_x0000_s1156">
                  <v:oval strokecolor="#1f4d78 [1604]" strokeweight="1pt" fillcolor="white [3212]" style="position:absolute;left:666;top:238;width:14884;height:13814;visibility:visible;mso-wrap-style:square;v-text-anchor:middle" id="Oval 482" o:spid="_x0000_s1157">
                    <v:stroke joinstyle="miter"/>
                  </v:oval>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" type="#_x0000_t202" style="position:absolute;left:6191;width:4280;height:3599;visibility:visible;mso-wrap-style:square;v-text-anchor:top" id="Text Box 483" o:spid="_x0000_s1158" stroked="f" strokeweight=".5pt" filled="f">
                    <v:textbox>
                      <w:txbxContent>
                        <w:p w:rsidR="003557E5" w:rsidP="003557E5" w:rsidRDefault="003557E5">
                          <w:r>
                            <w:t>12</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" type="#_x0000_t202" style="position:absolute;left:6667;top:11239;width:4280;height:3599;visibility:visible;mso-wrap-style:square;v-text-anchor:top" id="Text Box 484" o:spid="_x0000_s1159" stroked="f" strokeweight=".5pt" filled="f">
                    <v:textbox>
                      <w:txbxContent>
                        <w:p w:rsidR="003557E5" w:rsidP="003557E5" w:rsidRDefault="003557E5">
                          <w:r>
                            <w:t xml:space="preserve"> 6</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" type="#_x0000_t202" style="position:absolute;left:12477;top:5524;width:5156;height:7588;visibility:visible;mso-wrap-style:square;v-text-anchor:top" id="Text Box 485" o:spid="_x0000_s1160" stroked="f" strokeweight=".5pt" filled="f">
                    <v:textbox>
                      <w:txbxContent>
                        <w:p w:rsidR="003557E5" w:rsidP="003557E5" w:rsidRDefault="003557E5">
                          <w:r>
                            <w:t xml:space="preserve"> 3</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" type="#_x0000_t202" style="position:absolute;top:5524;width:4280;height:3599;visibility:visible;mso-wrap-style:square;v-text-anchor:top" id="Text Box 486" o:spid="_x0000_s1161" stroked="f" strokeweight=".5pt" filled="f">
                    <v:textbox>
                      <w:txbxContent>
                        <w:p w:rsidR="003557E5" w:rsidP="003557E5" w:rsidRDefault="003557E5">
                          <w:r>
                            <w:t xml:space="preserve"> 9</w:t>
                          </w:r>
                          <w:r w:rsidRPr="009549CE">
                            <w:rPr>
                              <w:noProof/>
                            </w:rPr>
                            <w:drawing>
                              <wp:inline distT="0" distB="0" distL="0" distR="0">
                                <wp:extent cx="238760" cy="200856"/>
                                <wp:effectExtent l="0" t="0" r="0" b="0"/>
                                <wp:docPr id="496" name="Picture 496"/>
                                <wp:cNvGraphicFramePr>
                                  <a:graphicFrameLocks noChangeAspect="true"/>
                                </wp:cNvGraphicFramePr>
                                <a:graphic>
                                  <a:graphicData uri="http://schemas.openxmlformats.org/drawingml/2006/picture">
                                    <pic:pic>
                                      <pic:nvPicPr>
                                        <pic:cNvPr id="0" name="Picture 11"/>
                                        <pic:cNvPicPr>
                                          <a:picLocks noChangeAspect="true" noChangeArrowheads="true"/>
                                        </pic:cNvPicPr>
                                      </pic:nvPicPr>
                                      <pic:blipFill>
                                        <a:blip r:embed="rId12">
                                          <a:extLst>
                                            <a:ext uri="{28A0092B-C50C-407E-A947-70E740481C1C}">
                                              <a14:useLocalDpi xmlns:a14="http://schemas.microsoft.com/office/drawing/2010/main"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wpc="http://schemas.microsoft.com/office/word/2010/wordprocessingCanvas" xmlns:wpi="http://schemas.microsoft.com/office/word/2010/wordprocessingInk" val="0"/>
                                            </a:ext>
                                          </a:extLst>
                                        </a:blip>
                                        <a:srcRect/>
                                        <a:stretch>
                                          <a:fillRect/>
                                        </a:stretch>
                                      </pic:blipFill>
                                      <pic:spPr bwMode="auto">
                                        <a:xfrm>
                                          <a:off x="0" y="0"/>
                                          <a:ext cx="238760" cy="200856"/>
                                        </a:xfrm>
                                        <a:prstGeom prst="rect">
                                          <a:avLst/>
                                        </a:prstGeom>
                                        <a:noFill/>
                                        <a:ln>
                                          <a:noFill/>
                                        </a:ln>
                                      </pic:spPr>
                                    </pic:pic>
                                  </a:graphicData>
                                </a:graphic>
                              </wp:inline>
                            </w:drawing>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" type="#_x0000_t202" style="position:absolute;left:9620;top:666;width:3794;height:2913;visibility:visible;mso-wrap-style:square;v-text-anchor:top" id="Text Box 487" o:spid="_x0000_s1162" stroked="f" strokeweight=".5pt" filled="f">
                    <v:textbox>
                      <w:txbxContent>
                        <w:p w:rsidR="003557E5" w:rsidP="003557E5" w:rsidRDefault="003557E5">
                          <w:r>
                            <w:t xml:space="preserve"> 1</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" type="#_x0000_t202" style="position:absolute;left:11620;top:2857;width:5155;height:2724;visibility:visible;mso-wrap-style:square;v-text-anchor:top" id="Text Box 488" o:spid="_x0000_s1163" stroked="f" strokeweight=".5pt" filled="f">
                    <v:textbox>
                      <w:txbxContent>
                        <w:p w:rsidR="003557E5" w:rsidP="003557E5" w:rsidRDefault="003557E5">
                          <w:r>
                            <w:t xml:space="preserve"> 2</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" type="#_x0000_t202" style="position:absolute;left:11715;top:8858;width:3886;height:3497;visibility:visible;mso-wrap-style:square;v-text-anchor:top" id="Text Box 489" o:spid="_x0000_s1164" stroked="f" strokeweight=".5pt" filled="f">
                    <v:textbox>
                      <w:txbxContent>
                        <w:p w:rsidR="003557E5" w:rsidP="003557E5" w:rsidRDefault="003557E5">
                          <w:r>
                            <w:t xml:space="preserve"> 4</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" type="#_x0000_t202" style="position:absolute;left:9620;top:10572;width:4280;height:3599;visibility:visible;mso-wrap-style:square;v-text-anchor:top" id="Text Box 490" o:spid="_x0000_s1165" stroked="f" strokeweight=".5pt" filled="f">
                    <v:textbox>
                      <w:txbxContent>
                        <w:p w:rsidR="003557E5" w:rsidP="003557E5" w:rsidRDefault="003557E5">
                          <w:r>
                            <w:t xml:space="preserve"> 5</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" type="#_x0000_t202" style="position:absolute;left:3619;top:10763;width:4280;height:3599;visibility:visible;mso-wrap-style:square;v-text-anchor:top" id="Text Box 491" o:spid="_x0000_s1166" stroked="f" strokeweight=".5pt" filled="f">
                    <v:textbox>
                      <w:txbxContent>
                        <w:p w:rsidR="003557E5" w:rsidP="003557E5" w:rsidRDefault="003557E5">
                          <w:r>
                            <w:t xml:space="preserve"> 7</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" type="#_x0000_t202" style="position:absolute;left:1047;top:8763;width:4280;height:3599;visibility:visible;mso-wrap-style:square;v-text-anchor:top" id="Text Box 492" o:spid="_x0000_s1167" stroked="f" strokeweight=".5pt" filled="f">
                    <v:textbox>
                      <w:txbxContent>
                        <w:p w:rsidR="003557E5" w:rsidP="003557E5" w:rsidRDefault="003557E5">
                          <w:r>
                            <w:t xml:space="preserve"> 8</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" type="#_x0000_t202" style="position:absolute;left:666;top:2952;width:4280;height:3599;visibility:visible;mso-wrap-style:square;v-text-anchor:top" id="Text Box 493" o:spid="_x0000_s1168" stroked="f" strokeweight=".5pt" filled="f">
                    <v:textbox>
                      <w:txbxContent>
                        <w:p w:rsidR="003557E5" w:rsidP="003557E5" w:rsidRDefault="003557E5">
                          <w:r>
                            <w:t xml:space="preserve"> 10</w:t>
                          </w:r>
                        </w:p>
                      </w:txbxContent>
                    </v:textbox>
                  </v:shape>
                  <v:shape o:gfxdata="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" type="#_x0000_t202" style="position:absolute;left:2381;top:857;width:4280;height:3599;visibility:visible;mso-wrap-style:square;v-text-anchor:top" id="Text Box 494" o:spid="_x0000_s1169" stroked="f" strokeweight=".5pt" filled="f">
                    <v:textbox>
                      <w:txbxContent>
                        <w:p w:rsidR="003557E5" w:rsidP="003557E5" w:rsidRDefault="003557E5">
                          <w:r>
                            <w:t xml:space="preserve"> 11</w:t>
                          </w:r>
                        </w:p>
                      </w:txbxContent>
                    </v:textbox>
                  </v:shape>
                  <v:shape o:gfxdata="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" type="#_x0000_t32" style="position:absolute;left:7972;top:7416;width:2975;height:3066;visibility:visible;mso-wrap-style:square" id="Straight Arrow Connector 495" o:spid="_x0000_s1170" strokecolor="#5b9bd5 [3204]" strokeweight=".5pt" o:connectortype="straight">
                    <v:stroke joinstyle="miter" endarrow="block"/>
                  </v:shape>
                </v:group>
                <v:shape o:gfxdata="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" type="#_x0000_t32" style="position:absolute;left:4940;top:3250;width:2450;height:3458;flip:x y;visibility:visible;mso-wrap-style:square" id="Straight Arrow Connector 497" o:spid="_x0000_s1171" strokecolor="#5b9bd5 [3204]" strokeweight=".5pt" o:connectortype="straight">
                  <v:stroke joinstyle="miter" endarrow="block"/>
                </v:shape>
              </v:group>
            </w:pict>
          </mc:Fallback>
        </mc:AlternateContent>
      </w:r>
      <w:r w:rsidR="007033B1">
        <w:rPr>
          <w:color w:val="000000" w:themeColor="text1"/>
          <w:sz w:val="28"/>
        </w:rPr>
        <w:t xml:space="preserve">                                                               </w:t>
      </w:r>
    </w:p>
    <w:p w:rsidR="006979C6" w:rsidRDefault="006979C6" w:rsidP="000176FB">
      <w:pPr>
        <w:rPr>
          <w:color w:val="000000" w:themeColor="text1"/>
          <w:sz w:val="28"/>
        </w:rPr>
      </w:pPr>
    </w:p>
    <w:p w:rsidR="006979C6" w:rsidRDefault="006979C6" w:rsidP="000176FB">
      <w:pPr>
        <w:rPr>
          <w:color w:val="000000" w:themeColor="text1"/>
          <w:sz w:val="28"/>
        </w:rPr>
      </w:pPr>
    </w:p>
    <w:p w:rsidR="006979C6" w:rsidRDefault="006979C6" w:rsidP="000176FB">
      <w:pPr>
        <w:rPr>
          <w:color w:val="000000" w:themeColor="text1"/>
          <w:sz w:val="28"/>
        </w:rPr>
      </w:pPr>
    </w:p>
    <w:p w:rsidR="006979C6" w:rsidRDefault="006979C6" w:rsidP="000176FB">
      <w:pPr>
        <w:rPr>
          <w:color w:val="000000" w:themeColor="text1"/>
          <w:sz w:val="28"/>
        </w:rPr>
      </w:pPr>
    </w:p>
    <w:p w:rsidR="006979C6" w:rsidRDefault="006979C6" w:rsidP="000176FB">
      <w:pPr>
        <w:rPr>
          <w:color w:val="000000" w:themeColor="text1"/>
          <w:sz w:val="28"/>
        </w:rPr>
      </w:pPr>
    </w:p>
    <w:p w:rsidR="006979C6" w:rsidRDefault="006979C6" w:rsidP="000176FB">
      <w:pPr>
        <w:rPr>
          <w:color w:val="000000" w:themeColor="text1"/>
          <w:sz w:val="28"/>
        </w:rPr>
      </w:pPr>
    </w:p>
    <w:p w:rsidR="006979C6" w:rsidRDefault="006979C6" w:rsidP="000176FB">
      <w:pPr>
        <w:rPr>
          <w:color w:val="000000" w:themeColor="text1"/>
          <w:sz w:val="28"/>
        </w:rPr>
      </w:pPr>
    </w:p>
    <w:p w:rsidR="006979C6" w:rsidRDefault="006979C6" w:rsidP="000176FB">
      <w:pPr>
        <w:rPr>
          <w:color w:val="000000" w:themeColor="text1"/>
          <w:sz w:val="28"/>
        </w:rPr>
      </w:pPr>
    </w:p>
    <w:p w:rsidR="006979C6" w:rsidRDefault="006979C6" w:rsidP="000176FB">
      <w:pPr>
        <w:rPr>
          <w:color w:val="000000" w:themeColor="text1"/>
          <w:sz w:val="28"/>
        </w:rPr>
      </w:pPr>
    </w:p>
    <w:p w:rsidR="002D1798" w:rsidRDefault="006979C6" w:rsidP="000176FB">
      <w:pPr>
        <w:rPr>
          <w:color w:val="000000" w:themeColor="text1"/>
          <w:sz w:val="28"/>
        </w:rPr>
      </w:pPr>
      <w:r w:rsidRPr="002D1798">
        <w:rPr>
          <w:b/>
          <w:color w:val="00B0F0"/>
          <w:sz w:val="28"/>
        </w:rPr>
        <w:t>Bài 8.</w:t>
      </w:r>
      <w:r w:rsidRPr="002D1798">
        <w:rPr>
          <w:color w:val="00B0F0"/>
          <w:sz w:val="28"/>
        </w:rPr>
        <w:t xml:space="preserve"> </w:t>
      </w:r>
      <w:r w:rsidR="002D1798">
        <w:rPr>
          <w:color w:val="000000" w:themeColor="text1"/>
          <w:sz w:val="28"/>
        </w:rPr>
        <w:t>Em đi học ở trường từ lúc 7 giờ sáng đến 4 giờ chiều. Hỏi em học ở trường trong mấy giờ?</w:t>
      </w:r>
    </w:p>
    <w:p w:rsidR="002D1798" w:rsidRDefault="002D1798" w:rsidP="002D1798">
      <w:pPr>
        <w:rPr>
          <w:color w:val="000000" w:themeColor="text1"/>
          <w:sz w:val="28"/>
        </w:rPr>
      </w:pPr>
      <w:r>
        <w:rPr>
          <w:color w:val="000000" w:themeColor="text1"/>
          <w:sz w:val="28"/>
        </w:rPr>
        <w:t>…………………………………………………………………………………………</w:t>
      </w:r>
    </w:p>
    <w:p w:rsidR="002D1798" w:rsidRDefault="002D1798" w:rsidP="002D1798">
      <w:pPr>
        <w:rPr>
          <w:color w:val="000000" w:themeColor="text1"/>
          <w:sz w:val="28"/>
        </w:rPr>
      </w:pPr>
      <w:r>
        <w:rPr>
          <w:color w:val="000000" w:themeColor="text1"/>
          <w:sz w:val="28"/>
        </w:rPr>
        <w:t>…………………………………………………………………………………………</w:t>
      </w:r>
    </w:p>
    <w:p w:rsidR="002D1798" w:rsidRDefault="002D1798" w:rsidP="000176FB">
      <w:pPr>
        <w:rPr>
          <w:color w:val="000000" w:themeColor="text1"/>
          <w:sz w:val="28"/>
        </w:rPr>
      </w:pPr>
      <w:r w:rsidRPr="002D1798">
        <w:rPr>
          <w:b/>
          <w:color w:val="00B0F0"/>
          <w:sz w:val="28"/>
        </w:rPr>
        <w:t>Bài 9.</w:t>
      </w:r>
      <w:r w:rsidRPr="002D1798">
        <w:rPr>
          <w:color w:val="00B0F0"/>
          <w:sz w:val="28"/>
        </w:rPr>
        <w:t xml:space="preserve"> </w:t>
      </w:r>
      <w:r>
        <w:rPr>
          <w:color w:val="000000" w:themeColor="text1"/>
          <w:sz w:val="28"/>
        </w:rPr>
        <w:t>Viết số thích hợp vào chỗ chấm:</w:t>
      </w:r>
    </w:p>
    <w:p w:rsidR="002D1798" w:rsidRDefault="002D1798" w:rsidP="002D1798">
      <w:pPr>
        <w:rPr>
          <w:color w:val="000000" w:themeColor="text1"/>
          <w:sz w:val="28"/>
        </w:rPr>
      </w:pPr>
      <w:r>
        <w:rPr>
          <w:noProof/>
          <w:color w:val="000000" w:themeColor="text1"/>
          <w:sz w:val="28"/>
        </w:rPr>
        <mc:AlternateContent>
          <mc:Choice Requires="wps">
            <w:drawing>
              <wp:anchor distT="0" distB="0" distL="114300" distR="114300" simplePos="0" relativeHeight="251787264" behindDoc="0" locked="0" layoutInCell="1" allowOverlap="1" wp14:anchorId="76D8A7C2" wp14:editId="70A8B24A">
                <wp:simplePos x="0" y="0"/>
                <wp:positionH relativeFrom="column">
                  <wp:posOffset>4682447</wp:posOffset>
                </wp:positionH>
                <wp:positionV relativeFrom="paragraph">
                  <wp:posOffset>176701</wp:posOffset>
                </wp:positionV>
                <wp:extent cx="702954" cy="646908"/>
                <wp:effectExtent l="0" t="0" r="20955" b="20320"/>
                <wp:wrapNone/>
                <wp:docPr id="509" name="Straight Connector 509"/>
                <wp:cNvGraphicFramePr/>
                <a:graphic xmlns:a="http://schemas.openxmlformats.org/drawingml/2006/main">
                  <a:graphicData uri="http://schemas.microsoft.com/office/word/2010/wordprocessingShape">
                    <wps:wsp>
                      <wps:cNvCnPr/>
                      <wps:spPr>
                        <a:xfrm flipH="1" flipV="1">
                          <a:off x="0" y="0"/>
                          <a:ext cx="702954" cy="64690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line from="368.7pt,13.9pt" to="424.05pt,64.85pt" style="position:absolute;flip:x y;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id="Straight Connector 509" o:spid="_x0000_s1026" strokecolor="#5b9bd5 [3204]" strokeweight=".5pt">
                <v:stroke joinstyle="miter"/>
              </v:line>
            </w:pict>
          </mc:Fallback>
        </mc:AlternateContent>
      </w:r>
      <w:r>
        <w:rPr>
          <w:noProof/>
          <w:color w:val="000000" w:themeColor="text1"/>
          <w:sz w:val="28"/>
        </w:rPr>
        <mc:AlternateContent>
          <mc:Choice Requires="wps">
            <w:drawing>
              <wp:anchor distT="0" distB="0" distL="114300" distR="114300" simplePos="0" relativeHeight="251783168" behindDoc="0" locked="0" layoutInCell="1" allowOverlap="1">
                <wp:simplePos x="0" y="0"/>
                <wp:positionH relativeFrom="column">
                  <wp:posOffset>3184089</wp:posOffset>
                </wp:positionH>
                <wp:positionV relativeFrom="paragraph">
                  <wp:posOffset>178963</wp:posOffset>
                </wp:positionV>
                <wp:extent cx="1499235" cy="1232535"/>
                <wp:effectExtent l="0" t="0" r="24765" b="24765"/>
                <wp:wrapNone/>
                <wp:docPr id="507" name="Straight Connector 507"/>
                <wp:cNvGraphicFramePr/>
                <a:graphic xmlns:a="http://schemas.openxmlformats.org/drawingml/2006/main">
                  <a:graphicData uri="http://schemas.microsoft.com/office/word/2010/wordprocessingShape">
                    <wps:wsp>
                      <wps:cNvCnPr/>
                      <wps:spPr>
                        <a:xfrm flipH="1">
                          <a:off x="0" y="0"/>
                          <a:ext cx="1499235" cy="123253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line from="250.7pt,14.1pt" to="368.75pt,111.15pt" style="position:absolute;flip:x;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id="Straight Connector 507" o:spid="_x0000_s1026" strokecolor="#5b9bd5 [3204]" strokeweight=".5pt">
                <v:stroke joinstyle="miter"/>
              </v:line>
            </w:pict>
          </mc:Fallback>
        </mc:AlternateContent>
      </w:r>
      <w:r>
        <w:rPr>
          <w:noProof/>
          <w:color w:val="000000" w:themeColor="text1"/>
          <w:sz w:val="28"/>
        </w:rPr>
        <mc:AlternateContent>
          <mc:Choice Requires="wps">
            <w:drawing>
              <wp:anchor distT="0" distB="0" distL="114300" distR="114300" simplePos="0" relativeHeight="251782144" behindDoc="0" locked="0" layoutInCell="1" allowOverlap="1">
                <wp:simplePos x="0" y="0"/>
                <wp:positionH relativeFrom="column">
                  <wp:posOffset>3189122</wp:posOffset>
                </wp:positionH>
                <wp:positionV relativeFrom="paragraph">
                  <wp:posOffset>178963</wp:posOffset>
                </wp:positionV>
                <wp:extent cx="1499306" cy="1232899"/>
                <wp:effectExtent l="0" t="0" r="24765" b="24765"/>
                <wp:wrapNone/>
                <wp:docPr id="505" name="Rectangle 505"/>
                <wp:cNvGraphicFramePr/>
                <a:graphic xmlns:a="http://schemas.openxmlformats.org/drawingml/2006/main">
                  <a:graphicData uri="http://schemas.microsoft.com/office/word/2010/wordprocessingShape">
                    <wps:wsp>
                      <wps:cNvSpPr/>
                      <wps:spPr>
                        <a:xfrm>
                          <a:off x="0" y="0"/>
                          <a:ext cx="1499306" cy="1232899"/>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rect style="position:absolute;margin-left:251.1pt;margin-top:14.1pt;width:118.05pt;height:97.1pt;z-index:251782144;visibility:visible;mso-wrap-style:square;mso-wrap-distance-left:9pt;mso-wrap-distance-top:0;mso-wrap-distance-right:9pt;mso-wrap-distance-bottom:0;mso-position-horizontal:absolute;mso-position-horizontal-relative:text;mso-position-vertical:absolute;mso-position-vertical-relative:text;v-text-anchor:middle" id="Rectangle 505" o:spid="_x0000_s1026" strokecolor="#1f4d78 [1604]" strokeweight="1pt" fillcolor="white [3212]"/>
            </w:pict>
          </mc:Fallback>
        </mc:AlternateContent>
      </w:r>
      <w:r>
        <w:rPr>
          <w:color w:val="000000" w:themeColor="text1"/>
          <w:sz w:val="28"/>
        </w:rPr>
        <w:t>Trong hình bên:</w:t>
      </w:r>
    </w:p>
    <w:p w:rsidR="002D1798" w:rsidRDefault="002D1798" w:rsidP="002D1798">
      <w:pPr>
        <w:pStyle w:val="ListParagraph"/>
        <w:numPr>
          <w:ilvl w:val="0"/>
          <w:numId w:val="7"/>
        </w:numPr>
        <w:rPr>
          <w:color w:val="000000" w:themeColor="text1"/>
          <w:sz w:val="28"/>
        </w:rPr>
      </w:pPr>
      <w:r>
        <w:rPr>
          <w:noProof/>
          <w:color w:val="000000" w:themeColor="text1"/>
          <w:sz w:val="28"/>
        </w:rPr>
        <mc:AlternateContent>
          <mc:Choice Requires="wps">
            <w:drawing>
              <wp:anchor distT="0" distB="0" distL="114300" distR="114300" simplePos="0" relativeHeight="251789312" behindDoc="0" locked="0" layoutInCell="1" allowOverlap="1" wp14:anchorId="76D8A7C2" wp14:editId="70A8B24A">
                <wp:simplePos x="0" y="0"/>
                <wp:positionH relativeFrom="column">
                  <wp:posOffset>4688428</wp:posOffset>
                </wp:positionH>
                <wp:positionV relativeFrom="paragraph">
                  <wp:posOffset>503655</wp:posOffset>
                </wp:positionV>
                <wp:extent cx="704606" cy="584785"/>
                <wp:effectExtent l="0" t="0" r="19685" b="25400"/>
                <wp:wrapNone/>
                <wp:docPr id="510" name="Straight Connector 510"/>
                <wp:cNvGraphicFramePr/>
                <a:graphic xmlns:a="http://schemas.openxmlformats.org/drawingml/2006/main">
                  <a:graphicData uri="http://schemas.microsoft.com/office/word/2010/wordprocessingShape">
                    <wps:wsp>
                      <wps:cNvCnPr/>
                      <wps:spPr>
                        <a:xfrm flipV="1">
                          <a:off x="0" y="0"/>
                          <a:ext cx="704606" cy="5847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line from="369.15pt,39.65pt" to="424.65pt,85.7pt" style="position:absolute;flip:y;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id="Straight Connector 510" o:spid="_x0000_s1026" strokecolor="#5b9bd5 [3204]" strokeweight=".5pt">
                <v:stroke joinstyle="miter"/>
              </v:line>
            </w:pict>
          </mc:Fallback>
        </mc:AlternateContent>
      </w:r>
      <w:r>
        <w:rPr>
          <w:noProof/>
          <w:color w:val="000000" w:themeColor="text1"/>
          <w:sz w:val="28"/>
        </w:rPr>
        <mc:AlternateContent>
          <mc:Choice Requires="wps">
            <w:drawing>
              <wp:anchor distT="0" distB="0" distL="114300" distR="114300" simplePos="0" relativeHeight="251785216" behindDoc="0" locked="0" layoutInCell="1" allowOverlap="1" wp14:anchorId="0514390C" wp14:editId="73DD2E3D">
                <wp:simplePos x="0" y="0"/>
                <wp:positionH relativeFrom="column">
                  <wp:posOffset>3985474</wp:posOffset>
                </wp:positionH>
                <wp:positionV relativeFrom="paragraph">
                  <wp:posOffset>442010</wp:posOffset>
                </wp:positionV>
                <wp:extent cx="702954" cy="646908"/>
                <wp:effectExtent l="0" t="0" r="20955" b="20320"/>
                <wp:wrapNone/>
                <wp:docPr id="508" name="Straight Connector 508"/>
                <wp:cNvGraphicFramePr/>
                <a:graphic xmlns:a="http://schemas.openxmlformats.org/drawingml/2006/main">
                  <a:graphicData uri="http://schemas.microsoft.com/office/word/2010/wordprocessingShape">
                    <wps:wsp>
                      <wps:cNvCnPr/>
                      <wps:spPr>
                        <a:xfrm flipH="1" flipV="1">
                          <a:off x="0" y="0"/>
                          <a:ext cx="702954" cy="64690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lc="http://schemas.openxmlformats.org/drawingml/2006/lockedCanvas" xmlns:comp="http://schemas.openxmlformats.org/drawingml/2006/compatibility" xmlns:we="http://schemas.microsoft.com/office/webextensions/webextension/2010/11" xmlns:wetp="http://schemas.microsoft.com/office/webextensions/taskpanes/2010/11" xmlns:w16cid="http://schemas.microsoft.com/office/word/2016/wordml/cid" xmlns:b="http://schemas.openxmlformats.org/officeDocument/2006/bibliography" xmlns:odgm="http://opendope.org/SmartArt/DataHierarchy" xmlns:odi="http://opendope.org/components" xmlns:oda="http://opendope.org/answers" xmlns:odq="http://opendope.org/questions" xmlns:odc="http://opendope.org/conditions" xmlns:odx="http://opendope.org/xpaths" xmlns:cppr="http://schemas.microsoft.com/office/2006/coverPageProps" xmlns:pvml="urn:schemas-microsoft-com:office:powerpoint" xmlns:xvml="urn:schemas-microsoft-com:office:excel" xmlns:dsp="http://schemas.microsoft.com/office/drawing/2008/diagram" xmlns:xdr="http://schemas.openxmlformats.org/drawingml/2006/spreadsheetDrawing" xmlns:pic="http://schemas.openxmlformats.org/drawingml/2006/picture" xmlns:dgm="http://schemas.openxmlformats.org/drawingml/2006/diagram" xmlns:c14="http://schemas.microsoft.com/office/drawing/2007/8/2/chart" xmlns:cdr="http://schemas.openxmlformats.org/drawingml/2006/chartDrawing" xmlns:c="http://schemas.openxmlformats.org/drawingml/2006/chart" xmlns:sl="http://schemas.openxmlformats.org/schemaLibrary/2006/main" xmlns:a="http://schemas.openxmlformats.org/drawingml/2006/main">
            <w:pict>
              <v:line from="313.8pt,34.8pt" to="369.15pt,85.75pt" style="position:absolute;flip:x y;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id="Straight Connector 508" o:spid="_x0000_s1026" strokecolor="#5b9bd5 [3204]" strokeweight=".5pt">
                <v:stroke joinstyle="miter"/>
              </v:line>
            </w:pict>
          </mc:Fallback>
        </mc:AlternateContent>
      </w:r>
      <w:r>
        <w:rPr>
          <w:color w:val="000000" w:themeColor="text1"/>
          <w:sz w:val="28"/>
        </w:rPr>
        <w:t>Có …</w:t>
      </w:r>
      <w:proofErr w:type="gramStart"/>
      <w:r>
        <w:rPr>
          <w:color w:val="000000" w:themeColor="text1"/>
          <w:sz w:val="28"/>
        </w:rPr>
        <w:t>….hình</w:t>
      </w:r>
      <w:proofErr w:type="gramEnd"/>
      <w:r>
        <w:rPr>
          <w:color w:val="000000" w:themeColor="text1"/>
          <w:sz w:val="28"/>
        </w:rPr>
        <w:t xml:space="preserve"> vuông</w:t>
      </w:r>
    </w:p>
    <w:p w:rsidR="002D1798" w:rsidRDefault="002D1798" w:rsidP="002D1798">
      <w:pPr>
        <w:pStyle w:val="ListParagraph"/>
        <w:numPr>
          <w:ilvl w:val="0"/>
          <w:numId w:val="7"/>
        </w:numPr>
        <w:rPr>
          <w:color w:val="000000" w:themeColor="text1"/>
          <w:sz w:val="28"/>
        </w:rPr>
      </w:pPr>
      <w:r>
        <w:rPr>
          <w:color w:val="000000" w:themeColor="text1"/>
          <w:sz w:val="28"/>
        </w:rPr>
        <w:t>Có …</w:t>
      </w:r>
      <w:proofErr w:type="gramStart"/>
      <w:r>
        <w:rPr>
          <w:color w:val="000000" w:themeColor="text1"/>
          <w:sz w:val="28"/>
        </w:rPr>
        <w:t>….hình</w:t>
      </w:r>
      <w:proofErr w:type="gramEnd"/>
      <w:r>
        <w:rPr>
          <w:color w:val="000000" w:themeColor="text1"/>
          <w:sz w:val="28"/>
        </w:rPr>
        <w:t xml:space="preserve"> tam giác</w:t>
      </w:r>
    </w:p>
    <w:p w:rsidR="002D1798" w:rsidRDefault="002D1798" w:rsidP="002D1798">
      <w:pPr>
        <w:rPr>
          <w:color w:val="000000" w:themeColor="text1"/>
          <w:sz w:val="28"/>
        </w:rPr>
      </w:pPr>
    </w:p>
    <w:p w:rsidR="002D1798" w:rsidRDefault="002D1798" w:rsidP="002D1798">
      <w:pPr>
        <w:rPr>
          <w:color w:val="000000" w:themeColor="text1"/>
          <w:sz w:val="28"/>
        </w:rPr>
      </w:pPr>
    </w:p>
    <w:p w:rsidR="002D1798" w:rsidRDefault="002D1798" w:rsidP="002D1798">
      <w:pPr>
        <w:rPr>
          <w:color w:val="000000" w:themeColor="text1"/>
          <w:sz w:val="28"/>
        </w:rPr>
      </w:pPr>
    </w:p>
    <w:p w:rsidR="002D1798" w:rsidRDefault="002D1798" w:rsidP="002D1798">
      <w:pPr>
        <w:rPr>
          <w:color w:val="000000" w:themeColor="text1"/>
          <w:sz w:val="28"/>
        </w:rPr>
      </w:pPr>
      <w:r w:rsidRPr="002D1798">
        <w:rPr>
          <w:b/>
          <w:color w:val="00B0F0"/>
          <w:sz w:val="28"/>
        </w:rPr>
        <w:t>Bài 10.</w:t>
      </w:r>
      <w:r w:rsidRPr="002D1798">
        <w:rPr>
          <w:color w:val="00B0F0"/>
          <w:sz w:val="28"/>
        </w:rPr>
        <w:t xml:space="preserve"> </w:t>
      </w:r>
      <w:r>
        <w:rPr>
          <w:color w:val="000000" w:themeColor="text1"/>
          <w:sz w:val="28"/>
        </w:rPr>
        <w:t>Viết tiếp vào chỗ chấm:</w:t>
      </w:r>
    </w:p>
    <w:p w:rsidR="002D1798" w:rsidRDefault="002D1798" w:rsidP="002D1798">
      <w:pPr>
        <w:rPr>
          <w:color w:val="000000" w:themeColor="text1"/>
          <w:sz w:val="28"/>
        </w:rPr>
      </w:pPr>
      <w:r>
        <w:rPr>
          <w:color w:val="000000" w:themeColor="text1"/>
          <w:sz w:val="28"/>
        </w:rPr>
        <w:t>Bắc có nhiều hơn Trung 17 viên bi. Trung có ít hơn Nam 12 viên bi. Hỏi:</w:t>
      </w:r>
    </w:p>
    <w:p w:rsidR="002D1798" w:rsidRDefault="002D1798" w:rsidP="002D1798">
      <w:pPr>
        <w:pStyle w:val="ListParagraph"/>
        <w:numPr>
          <w:ilvl w:val="0"/>
          <w:numId w:val="8"/>
        </w:numPr>
        <w:rPr>
          <w:color w:val="000000" w:themeColor="text1"/>
          <w:sz w:val="28"/>
        </w:rPr>
      </w:pPr>
      <w:r>
        <w:rPr>
          <w:color w:val="000000" w:themeColor="text1"/>
          <w:sz w:val="28"/>
        </w:rPr>
        <w:t>Ai có nhiều bi nhất? Ai có ít bi nhất?</w:t>
      </w:r>
    </w:p>
    <w:p w:rsidR="002D1798" w:rsidRDefault="002D1798" w:rsidP="002D1798">
      <w:pPr>
        <w:pStyle w:val="ListParagraph"/>
        <w:numPr>
          <w:ilvl w:val="0"/>
          <w:numId w:val="8"/>
        </w:numPr>
        <w:rPr>
          <w:color w:val="000000" w:themeColor="text1"/>
          <w:sz w:val="28"/>
        </w:rPr>
      </w:pPr>
      <w:r>
        <w:rPr>
          <w:color w:val="000000" w:themeColor="text1"/>
          <w:sz w:val="28"/>
        </w:rPr>
        <w:t>Bắc và Nam hơn kém nhau bao nhiêu viên bi?</w:t>
      </w:r>
    </w:p>
    <w:p w:rsidR="002D1798" w:rsidRDefault="002D1798" w:rsidP="002D1798">
      <w:pPr>
        <w:pStyle w:val="ListParagraph"/>
        <w:rPr>
          <w:color w:val="000000" w:themeColor="text1"/>
          <w:sz w:val="28"/>
        </w:rPr>
      </w:pPr>
      <w:r>
        <w:rPr>
          <w:color w:val="000000" w:themeColor="text1"/>
          <w:sz w:val="28"/>
        </w:rPr>
        <w:t xml:space="preserve">             Đáp số: a) ………………………………</w:t>
      </w:r>
      <w:proofErr w:type="gramStart"/>
      <w:r>
        <w:rPr>
          <w:color w:val="000000" w:themeColor="text1"/>
          <w:sz w:val="28"/>
        </w:rPr>
        <w:t>…..</w:t>
      </w:r>
      <w:proofErr w:type="gramEnd"/>
    </w:p>
    <w:p w:rsidR="002D1798" w:rsidRPr="002D1798" w:rsidRDefault="002D1798" w:rsidP="002D1798">
      <w:pPr>
        <w:pStyle w:val="ListParagraph"/>
        <w:rPr>
          <w:color w:val="000000" w:themeColor="text1"/>
          <w:sz w:val="28"/>
        </w:rPr>
      </w:pPr>
      <w:r>
        <w:rPr>
          <w:color w:val="000000" w:themeColor="text1"/>
          <w:sz w:val="28"/>
        </w:rPr>
        <w:t xml:space="preserve">                          </w:t>
      </w:r>
      <w:proofErr w:type="gramStart"/>
      <w:r>
        <w:rPr>
          <w:color w:val="000000" w:themeColor="text1"/>
          <w:sz w:val="28"/>
        </w:rPr>
        <w:t>b)…</w:t>
      </w:r>
      <w:proofErr w:type="gramEnd"/>
      <w:r>
        <w:rPr>
          <w:color w:val="000000" w:themeColor="text1"/>
          <w:sz w:val="28"/>
        </w:rPr>
        <w:t>………………………………..</w:t>
      </w:r>
    </w:p>
    <w:sectPr w:rsidR="002D1798" w:rsidRPr="002D1798" w:rsidSect="00857107">
      <w:headerReference w:type="first" r:id="rId15"/>
      <w:footerReference w:type="first" r:id="rId16"/>
      <w:headerReference w:type="default" r:id="rId13"/>
      <w:footerReference w:type="default" r:id="rId14"/>
      <w:pgSz w:w="12240" w:h="15840"/>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61F6F" w:rsidRDefault="00361F6F">
      <w:pPr>
        <w:spacing w:after="0" w:line="240" w:lineRule="auto"/>
      </w:pPr>
      <w:r>
        <w:separator/>
      </w:r>
    </w:p>
  </w:endnote>
  <w:endnote w:type="continuationSeparator" w:id="0">
    <w:p w:rsidR="00361F6F" w:rsidRDefault="00361F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Calibri" w:hAnsi="Calibri"/>
        <w:color w:val="FF0000"/>
        <w:sz w:val="22"/>
      </w:rPr>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5E2D" w:rsidRDefault="00405E2D"/>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61F6F" w:rsidRDefault="00361F6F">
      <w:pPr>
        <w:spacing w:after="0" w:line="240" w:lineRule="auto"/>
      </w:pPr>
      <w:r>
        <w:separator/>
      </w:r>
    </w:p>
  </w:footnote>
  <w:footnote w:type="continuationSeparator" w:id="0">
    <w:p w:rsidR="00361F6F" w:rsidRDefault="00361F6F">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Calibri" w:hAnsi="Calibri"/>
        <w:color w:val="FF0000"/>
        <w:sz w:val="22"/>
      </w:rPr>
      <w:t>Giasutienbo.com - Trung tâm Gia sư Tiến Bộ - 0973361591</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5E2D" w:rsidRDefault="00405E2D"/>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9.75pt;height:27.75pt;visibility:visible;mso-wrap-style:square" o:bullet="t">
        <v:imagedata r:id="rId1" o:title=""/>
      </v:shape>
    </w:pict>
  </w:numPicBullet>
  <w:abstractNum w:abstractNumId="0" w15:restartNumberingAfterBreak="0">
    <w:nsid w:val="13C21D82"/>
    <w:multiLevelType w:val="hybridMultilevel"/>
    <w:tmpl w:val="91A4CAD6"/>
    <w:lvl w:ilvl="0" w:tplc="28FEE186">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 w15:restartNumberingAfterBreak="0">
    <w:nsid w:val="162D0285"/>
    <w:multiLevelType w:val="hybridMultilevel"/>
    <w:tmpl w:val="9AE23D6A"/>
    <w:lvl w:ilvl="0" w:tplc="45FE8B4E">
      <w:start w:val="1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F2E2F20"/>
    <w:multiLevelType w:val="hybridMultilevel"/>
    <w:tmpl w:val="5A78478E"/>
    <w:lvl w:ilvl="0" w:tplc="8D6E3B4C">
      <w:start w:val="1"/>
      <w:numFmt w:val="lowerLetter"/>
      <w:lvlText w:val="%1)"/>
      <w:lvlJc w:val="left"/>
      <w:pPr>
        <w:ind w:left="720" w:hanging="360"/>
      </w:pPr>
      <w:rPr>
        <w:rFonts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472336E"/>
    <w:multiLevelType w:val="hybridMultilevel"/>
    <w:tmpl w:val="66FC55BA"/>
    <w:lvl w:ilvl="0" w:tplc="41DE6A26">
      <w:start w:val="1"/>
      <w:numFmt w:val="low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328229D"/>
    <w:multiLevelType w:val="hybridMultilevel"/>
    <w:tmpl w:val="E522D510"/>
    <w:lvl w:ilvl="0" w:tplc="FA6492D2">
      <w:start w:val="1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8562EE7"/>
    <w:multiLevelType w:val="hybridMultilevel"/>
    <w:tmpl w:val="98825F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BC04AE0"/>
    <w:multiLevelType w:val="hybridMultilevel"/>
    <w:tmpl w:val="C046E2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CF9326B"/>
    <w:multiLevelType w:val="hybridMultilevel"/>
    <w:tmpl w:val="A2ECC1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5"/>
  </w:num>
  <w:num w:numId="5">
    <w:abstractNumId w:val="6"/>
  </w:num>
  <w:num w:numId="6">
    <w:abstractNumId w:val="1"/>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76FB"/>
    <w:rsid w:val="000176FB"/>
    <w:rsid w:val="001146F5"/>
    <w:rsid w:val="001B4F0E"/>
    <w:rsid w:val="002D1798"/>
    <w:rsid w:val="0032371D"/>
    <w:rsid w:val="003557E5"/>
    <w:rsid w:val="00361F6F"/>
    <w:rsid w:val="00405E2D"/>
    <w:rsid w:val="006979C6"/>
    <w:rsid w:val="007033B1"/>
    <w:rsid w:val="00857107"/>
    <w:rsid w:val="009B5254"/>
    <w:rsid w:val="00A51BF9"/>
    <w:rsid w:val="00D34B74"/>
    <w:rsid w:val="00E3602E"/>
    <w:rsid w:val="00F532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0399F81-60F7-479B-B292-07475A26D0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176FB"/>
    <w:pPr>
      <w:ind w:left="720"/>
      <w:contextualSpacing/>
    </w:pPr>
  </w:style>
  <w:style w:type="table" w:styleId="TableGrid">
    <w:name w:val="Table Grid"/>
    <w:basedOn w:val="TableNormal"/>
    <w:uiPriority w:val="39"/>
    <w:rsid w:val="000176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0176FB"/>
    <w:pPr>
      <w:spacing w:before="100" w:beforeAutospacing="1" w:after="100" w:afterAutospacing="1" w:line="240" w:lineRule="auto"/>
    </w:pPr>
    <w:rPr>
      <w:rFonts w:eastAsiaTheme="minorEastAsia"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40.e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5" Type="http://schemas.openxmlformats.org/officeDocument/2006/relationships/header" Target="header2.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header" Target="header1.xml"/><Relationship Id="rId14" Type="http://schemas.openxmlformats.org/officeDocument/2006/relationships/footer" Target="footer1.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7</TotalTime>
  <Pages>3</Pages>
  <Words>322</Words>
  <Characters>1841</Characters>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Phiếu bài tập Toán lớp 3</dc:subject>
  <cp:keywords>	phiếu bài tập toán 3</cp:keywords>
  <dc:description/>
  <dcterms:created xsi:type="dcterms:W3CDTF">2021-01-10T22:59:48Z</dcterms:created>
  <dcterms:modified xsi:type="dcterms:W3CDTF">2021-01-10T22:59:48Z</dcterms:modified>
  <dc:title>PHIẾU BÀI TẬP TUẦN 3 - TOÁN 3</dc:title>
  <dc:creator>Giasutienbo.com</dc:creator>
  <cp:category>Toán 3</cp:category>
  <cp:contentStatus/>
  <dc:identifier>Giasutienbo.com</dc:identifier>
  <dc:language>en</dc:language>
  <cp:lastModifiedBy>Giasutienbo.com</cp:lastModifiedB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